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02"/>
  </p:notesMasterIdLst>
  <p:sldIdLst>
    <p:sldId id="256" r:id="rId2"/>
    <p:sldId id="257" r:id="rId3"/>
    <p:sldId id="343" r:id="rId4"/>
    <p:sldId id="288" r:id="rId5"/>
    <p:sldId id="258" r:id="rId6"/>
    <p:sldId id="259" r:id="rId7"/>
    <p:sldId id="387" r:id="rId8"/>
    <p:sldId id="264" r:id="rId9"/>
    <p:sldId id="281" r:id="rId10"/>
    <p:sldId id="272" r:id="rId11"/>
    <p:sldId id="273" r:id="rId12"/>
    <p:sldId id="277" r:id="rId13"/>
    <p:sldId id="279" r:id="rId14"/>
    <p:sldId id="352" r:id="rId15"/>
    <p:sldId id="275" r:id="rId16"/>
    <p:sldId id="276" r:id="rId17"/>
    <p:sldId id="285" r:id="rId18"/>
    <p:sldId id="287" r:id="rId19"/>
    <p:sldId id="375" r:id="rId20"/>
    <p:sldId id="376" r:id="rId21"/>
    <p:sldId id="334" r:id="rId22"/>
    <p:sldId id="299" r:id="rId23"/>
    <p:sldId id="263" r:id="rId24"/>
    <p:sldId id="383" r:id="rId25"/>
    <p:sldId id="300" r:id="rId26"/>
    <p:sldId id="268" r:id="rId27"/>
    <p:sldId id="381" r:id="rId28"/>
    <p:sldId id="379" r:id="rId29"/>
    <p:sldId id="271" r:id="rId30"/>
    <p:sldId id="386" r:id="rId31"/>
    <p:sldId id="301" r:id="rId32"/>
    <p:sldId id="311" r:id="rId33"/>
    <p:sldId id="297" r:id="rId34"/>
    <p:sldId id="280" r:id="rId35"/>
    <p:sldId id="269" r:id="rId36"/>
    <p:sldId id="389" r:id="rId37"/>
    <p:sldId id="293" r:id="rId38"/>
    <p:sldId id="289" r:id="rId39"/>
    <p:sldId id="384" r:id="rId40"/>
    <p:sldId id="283" r:id="rId41"/>
    <p:sldId id="284" r:id="rId42"/>
    <p:sldId id="290" r:id="rId43"/>
    <p:sldId id="298" r:id="rId44"/>
    <p:sldId id="291" r:id="rId45"/>
    <p:sldId id="312" r:id="rId46"/>
    <p:sldId id="294" r:id="rId47"/>
    <p:sldId id="336" r:id="rId48"/>
    <p:sldId id="295" r:id="rId49"/>
    <p:sldId id="296" r:id="rId50"/>
    <p:sldId id="351" r:id="rId51"/>
    <p:sldId id="303" r:id="rId52"/>
    <p:sldId id="309" r:id="rId53"/>
    <p:sldId id="340" r:id="rId54"/>
    <p:sldId id="342" r:id="rId55"/>
    <p:sldId id="304" r:id="rId56"/>
    <p:sldId id="332" r:id="rId57"/>
    <p:sldId id="310" r:id="rId58"/>
    <p:sldId id="361" r:id="rId59"/>
    <p:sldId id="330" r:id="rId60"/>
    <p:sldId id="359" r:id="rId61"/>
    <p:sldId id="354" r:id="rId62"/>
    <p:sldId id="355" r:id="rId63"/>
    <p:sldId id="353" r:id="rId64"/>
    <p:sldId id="315" r:id="rId65"/>
    <p:sldId id="338" r:id="rId66"/>
    <p:sldId id="356" r:id="rId67"/>
    <p:sldId id="316" r:id="rId68"/>
    <p:sldId id="282" r:id="rId69"/>
    <p:sldId id="339" r:id="rId70"/>
    <p:sldId id="317" r:id="rId71"/>
    <p:sldId id="327" r:id="rId72"/>
    <p:sldId id="319" r:id="rId73"/>
    <p:sldId id="320" r:id="rId74"/>
    <p:sldId id="360" r:id="rId75"/>
    <p:sldId id="321" r:id="rId76"/>
    <p:sldId id="322" r:id="rId77"/>
    <p:sldId id="369" r:id="rId78"/>
    <p:sldId id="370" r:id="rId79"/>
    <p:sldId id="344" r:id="rId80"/>
    <p:sldId id="373" r:id="rId81"/>
    <p:sldId id="385" r:id="rId82"/>
    <p:sldId id="307" r:id="rId83"/>
    <p:sldId id="326" r:id="rId84"/>
    <p:sldId id="323" r:id="rId85"/>
    <p:sldId id="390" r:id="rId86"/>
    <p:sldId id="324" r:id="rId87"/>
    <p:sldId id="367" r:id="rId88"/>
    <p:sldId id="346" r:id="rId89"/>
    <p:sldId id="345" r:id="rId90"/>
    <p:sldId id="348" r:id="rId91"/>
    <p:sldId id="349" r:id="rId92"/>
    <p:sldId id="388" r:id="rId93"/>
    <p:sldId id="368" r:id="rId94"/>
    <p:sldId id="350" r:id="rId95"/>
    <p:sldId id="391" r:id="rId96"/>
    <p:sldId id="362" r:id="rId97"/>
    <p:sldId id="358" r:id="rId98"/>
    <p:sldId id="328" r:id="rId99"/>
    <p:sldId id="329" r:id="rId100"/>
    <p:sldId id="374" r:id="rId101"/>
  </p:sldIdLst>
  <p:sldSz cx="12192000" cy="6858000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66"/>
    <a:srgbClr val="FF0000"/>
    <a:srgbClr val="006600"/>
    <a:srgbClr val="008000"/>
    <a:srgbClr val="777777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4" autoAdjust="0"/>
    <p:restoredTop sz="90845" autoAdjust="0"/>
  </p:normalViewPr>
  <p:slideViewPr>
    <p:cSldViewPr>
      <p:cViewPr varScale="1">
        <p:scale>
          <a:sx n="70" d="100"/>
          <a:sy n="70" d="100"/>
        </p:scale>
        <p:origin x="144" y="4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Kostitsyn\Documents\Lectures\Lectur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xMode val="edge"/>
          <c:yMode val="edge"/>
          <c:x val="5.8562088609973488E-3"/>
          <c:y val="8.0720715223672659E-3"/>
          <c:w val="0.99414379113900264"/>
          <c:h val="0.99192792847763278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solidFill>
                <a:srgbClr val="002060">
                  <a:lumMod val="100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10"/>
            <c:spPr>
              <a:solidFill>
                <a:schemeClr val="tx2"/>
              </a:solidFill>
              <a:ln>
                <a:solidFill>
                  <a:srgbClr val="002060">
                    <a:lumMod val="100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dPt>
            <c:idx val="0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0-BF6D-4D5E-8141-146DF19654BE}"/>
              </c:ext>
            </c:extLst>
          </c:dPt>
          <c:xVal>
            <c:numRef>
              <c:f>'Sm-Nd'!$B$24:$B$29</c:f>
              <c:numCache>
                <c:formatCode>General</c:formatCode>
                <c:ptCount val="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</c:numCache>
            </c:numRef>
          </c:xVal>
          <c:yVal>
            <c:numRef>
              <c:f>'Sm-Nd'!$C$24:$C$29</c:f>
              <c:numCache>
                <c:formatCode>0.000000</c:formatCode>
                <c:ptCount val="6"/>
                <c:pt idx="0">
                  <c:v>0.50667298463495625</c:v>
                </c:pt>
                <c:pt idx="1">
                  <c:v>0.50667298463495625</c:v>
                </c:pt>
                <c:pt idx="2">
                  <c:v>0.50667298463495625</c:v>
                </c:pt>
                <c:pt idx="3">
                  <c:v>0.50667298463495625</c:v>
                </c:pt>
                <c:pt idx="4">
                  <c:v>0.50667298463495625</c:v>
                </c:pt>
                <c:pt idx="5">
                  <c:v>0.506672984634956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F6D-4D5E-8141-146DF19654BE}"/>
            </c:ext>
          </c:extLst>
        </c:ser>
        <c:ser>
          <c:idx val="1"/>
          <c:order val="1"/>
          <c:spPr>
            <a:ln w="28575">
              <a:solidFill>
                <a:srgbClr val="002060">
                  <a:lumMod val="100000"/>
                </a:srgb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9"/>
            <c:spPr>
              <a:solidFill>
                <a:schemeClr val="tx2"/>
              </a:solidFill>
              <a:ln>
                <a:solidFill>
                  <a:srgbClr val="002060">
                    <a:lumMod val="100000"/>
                  </a:srgb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dPt>
            <c:idx val="0"/>
            <c:marker>
              <c:symbol val="none"/>
            </c:marker>
            <c:bubble3D val="0"/>
            <c:extLst>
              <c:ext xmlns:c16="http://schemas.microsoft.com/office/drawing/2014/chart" uri="{C3380CC4-5D6E-409C-BE32-E72D297353CC}">
                <c16:uniqueId val="{00000002-BF6D-4D5E-8141-146DF19654BE}"/>
              </c:ext>
            </c:extLst>
          </c:dPt>
          <c:xVal>
            <c:numRef>
              <c:f>'Sm-Nd'!$B$24:$B$29</c:f>
              <c:numCache>
                <c:formatCode>General</c:formatCode>
                <c:ptCount val="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</c:numCache>
            </c:numRef>
          </c:xVal>
          <c:yVal>
            <c:numRef>
              <c:f>'Sm-Nd'!$D$24:$D$29</c:f>
              <c:numCache>
                <c:formatCode>General</c:formatCode>
                <c:ptCount val="6"/>
                <c:pt idx="0" formatCode="0.000000">
                  <c:v>0.50667298463495625</c:v>
                </c:pt>
                <c:pt idx="1">
                  <c:v>0.50970552930452606</c:v>
                </c:pt>
                <c:pt idx="2">
                  <c:v>0.51273807397409588</c:v>
                </c:pt>
                <c:pt idx="3">
                  <c:v>0.51577061864366558</c:v>
                </c:pt>
                <c:pt idx="4">
                  <c:v>0.51880316331323539</c:v>
                </c:pt>
                <c:pt idx="5">
                  <c:v>0.5218357079828052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BF6D-4D5E-8141-146DF19654B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45118128"/>
        <c:axId val="245114600"/>
      </c:scatterChart>
      <c:valAx>
        <c:axId val="245118128"/>
        <c:scaling>
          <c:orientation val="minMax"/>
          <c:max val="0.46"/>
          <c:min val="0"/>
        </c:scaling>
        <c:delete val="0"/>
        <c:axPos val="b"/>
        <c:title>
          <c:tx>
            <c:rich>
              <a:bodyPr rot="0" vert="horz"/>
              <a:lstStyle/>
              <a:p>
                <a:pPr algn="ctr">
                  <a:defRPr sz="1100" b="1" i="0" u="none" baseline="0">
                    <a:solidFill>
                      <a:srgbClr val="002060">
                        <a:lumMod val="100000"/>
                      </a:srgbClr>
                    </a:solidFill>
                    <a:effectLst>
                      <a:outerShdw blurRad="50800" dist="38100" dir="5400000" algn="t">
                        <a:prstClr val="black">
                          <a:alpha val="40000"/>
                        </a:prstClr>
                      </a:outerShdw>
                    </a:effectLst>
                    <a:latin typeface="Cambria" panose="02040503050406030204" pitchFamily="18" charset="0"/>
                  </a:defRPr>
                </a:pPr>
                <a:r>
                  <a:rPr lang="en-US" sz="1100" b="1" i="0" u="none" baseline="30000">
                    <a:solidFill>
                      <a:srgbClr val="002060">
                        <a:lumMod val="100000"/>
                      </a:srgbClr>
                    </a:solidFill>
                    <a:effectLst>
                      <a:outerShdw blurRad="50800" dist="38100" dir="5400000" algn="t">
                        <a:prstClr val="black">
                          <a:alpha val="40000"/>
                        </a:prstClr>
                      </a:outerShdw>
                    </a:effectLst>
                    <a:latin typeface="Cambria" panose="02040503050406030204" pitchFamily="18" charset="0"/>
                  </a:rPr>
                  <a:t>147</a:t>
                </a:r>
                <a:r>
                  <a:rPr lang="en-US" sz="1100" b="1" i="0" u="none" baseline="0">
                    <a:solidFill>
                      <a:srgbClr val="002060">
                        <a:lumMod val="100000"/>
                      </a:srgbClr>
                    </a:solidFill>
                    <a:effectLst>
                      <a:outerShdw blurRad="50800" dist="38100" dir="5400000" algn="t">
                        <a:prstClr val="black">
                          <a:alpha val="40000"/>
                        </a:prstClr>
                      </a:outerShdw>
                    </a:effectLst>
                    <a:latin typeface="Cambria" panose="02040503050406030204" pitchFamily="18" charset="0"/>
                  </a:rPr>
                  <a:t>Sm/</a:t>
                </a:r>
                <a:r>
                  <a:rPr lang="en-US" sz="1100" b="1" i="0" u="none" baseline="30000">
                    <a:solidFill>
                      <a:srgbClr val="002060">
                        <a:lumMod val="100000"/>
                      </a:srgbClr>
                    </a:solidFill>
                    <a:effectLst>
                      <a:outerShdw blurRad="50800" dist="38100" dir="5400000" algn="t">
                        <a:prstClr val="black">
                          <a:alpha val="40000"/>
                        </a:prstClr>
                      </a:outerShdw>
                    </a:effectLst>
                    <a:latin typeface="Cambria" panose="02040503050406030204" pitchFamily="18" charset="0"/>
                  </a:rPr>
                  <a:t>144</a:t>
                </a:r>
                <a:r>
                  <a:rPr lang="en-US" sz="1100" b="1" i="0" u="none" baseline="0">
                    <a:solidFill>
                      <a:srgbClr val="002060">
                        <a:lumMod val="100000"/>
                      </a:srgbClr>
                    </a:solidFill>
                    <a:effectLst>
                      <a:outerShdw blurRad="50800" dist="38100" dir="5400000" algn="t">
                        <a:prstClr val="black">
                          <a:alpha val="40000"/>
                        </a:prstClr>
                      </a:outerShdw>
                    </a:effectLst>
                    <a:latin typeface="Cambria" panose="02040503050406030204" pitchFamily="18" charset="0"/>
                  </a:rPr>
                  <a:t>Nd</a:t>
                </a:r>
              </a:p>
            </c:rich>
          </c:tx>
          <c:layout>
            <c:manualLayout>
              <c:xMode val="edge"/>
              <c:yMode val="edge"/>
              <c:x val="0.76665329050061792"/>
              <c:y val="0.86556247395247332"/>
            </c:manualLayout>
          </c:layout>
          <c:overlay val="0"/>
          <c:spPr>
            <a:noFill/>
            <a:ln>
              <a:noFill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>
                  <a:noFill/>
                  <a:round/>
                </a14:hiddenLine>
              </a:ext>
            </a:extLst>
          </c:spPr>
        </c:title>
        <c:numFmt formatCode="General" sourceLinked="0"/>
        <c:majorTickMark val="cross"/>
        <c:minorTickMark val="in"/>
        <c:tickLblPos val="nextTo"/>
        <c:spPr>
          <a:ln w="28575" cap="flat" cmpd="sng" algn="ctr">
            <a:solidFill>
              <a:srgbClr val="002060">
                <a:lumMod val="100000"/>
              </a:srgbClr>
            </a:solidFill>
            <a:prstDash val="solid"/>
            <a:round/>
            <a:headEnd type="none" w="med" len="med"/>
            <a:tailEnd type="none" w="med" len="med"/>
          </a:ln>
        </c:spPr>
        <c:txPr>
          <a:bodyPr/>
          <a:lstStyle/>
          <a:p>
            <a:pPr>
              <a:defRPr sz="1100">
                <a:solidFill>
                  <a:srgbClr val="000090"/>
                </a:solidFill>
                <a:latin typeface="Cambria" panose="02040503050406030204" pitchFamily="18" charset="0"/>
                <a:ea typeface="Calibri"/>
                <a:cs typeface="Calibri"/>
              </a:defRPr>
            </a:pPr>
            <a:endParaRPr lang="ru-RU"/>
          </a:p>
        </c:txPr>
        <c:crossAx val="245114600"/>
        <c:crosses val="autoZero"/>
        <c:crossBetween val="midCat"/>
      </c:valAx>
      <c:valAx>
        <c:axId val="245114600"/>
        <c:scaling>
          <c:orientation val="minMax"/>
          <c:max val="0.52"/>
          <c:min val="0.505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100" b="1" i="0" u="none" baseline="0">
                    <a:solidFill>
                      <a:srgbClr val="002060">
                        <a:lumMod val="100000"/>
                      </a:srgbClr>
                    </a:solidFill>
                    <a:effectLst>
                      <a:outerShdw blurRad="50800" dist="38100" dir="5400000" algn="t">
                        <a:prstClr val="black">
                          <a:alpha val="40000"/>
                        </a:prstClr>
                      </a:outerShdw>
                    </a:effectLst>
                    <a:latin typeface="Cambria" panose="02040503050406030204" pitchFamily="18" charset="0"/>
                  </a:defRPr>
                </a:pPr>
                <a:r>
                  <a:rPr lang="en-US" sz="1100" b="1" i="0" u="none" baseline="30000">
                    <a:solidFill>
                      <a:srgbClr val="002060">
                        <a:lumMod val="100000"/>
                      </a:srgbClr>
                    </a:solidFill>
                    <a:effectLst>
                      <a:outerShdw blurRad="50800" dist="38100" dir="5400000" algn="t">
                        <a:prstClr val="black">
                          <a:alpha val="40000"/>
                        </a:prstClr>
                      </a:outerShdw>
                    </a:effectLst>
                    <a:latin typeface="Cambria" panose="02040503050406030204" pitchFamily="18" charset="0"/>
                  </a:rPr>
                  <a:t>143</a:t>
                </a:r>
                <a:r>
                  <a:rPr lang="en-US" sz="1100" b="1" i="0" u="none" baseline="0">
                    <a:solidFill>
                      <a:srgbClr val="002060">
                        <a:lumMod val="100000"/>
                      </a:srgbClr>
                    </a:solidFill>
                    <a:effectLst>
                      <a:outerShdw blurRad="50800" dist="38100" dir="5400000" algn="t">
                        <a:prstClr val="black">
                          <a:alpha val="40000"/>
                        </a:prstClr>
                      </a:outerShdw>
                    </a:effectLst>
                    <a:latin typeface="Cambria" panose="02040503050406030204" pitchFamily="18" charset="0"/>
                  </a:rPr>
                  <a:t>Nd/</a:t>
                </a:r>
                <a:r>
                  <a:rPr lang="en-US" sz="1100" b="1" i="0" u="none" baseline="30000">
                    <a:solidFill>
                      <a:srgbClr val="002060">
                        <a:lumMod val="100000"/>
                      </a:srgbClr>
                    </a:solidFill>
                    <a:effectLst>
                      <a:outerShdw blurRad="50800" dist="38100" dir="5400000" algn="t">
                        <a:prstClr val="black">
                          <a:alpha val="40000"/>
                        </a:prstClr>
                      </a:outerShdw>
                    </a:effectLst>
                    <a:latin typeface="Cambria" panose="02040503050406030204" pitchFamily="18" charset="0"/>
                  </a:rPr>
                  <a:t>144</a:t>
                </a:r>
                <a:r>
                  <a:rPr lang="en-US" sz="1100" b="1" i="0" u="none" baseline="0">
                    <a:solidFill>
                      <a:srgbClr val="002060">
                        <a:lumMod val="100000"/>
                      </a:srgbClr>
                    </a:solidFill>
                    <a:effectLst>
                      <a:outerShdw blurRad="50800" dist="38100" dir="5400000" algn="t">
                        <a:prstClr val="black">
                          <a:alpha val="40000"/>
                        </a:prstClr>
                      </a:outerShdw>
                    </a:effectLst>
                    <a:latin typeface="Cambria" panose="02040503050406030204" pitchFamily="18" charset="0"/>
                  </a:rPr>
                  <a:t>Nd</a:t>
                </a:r>
              </a:p>
            </c:rich>
          </c:tx>
          <c:layout>
            <c:manualLayout>
              <c:xMode val="edge"/>
              <c:yMode val="edge"/>
              <c:x val="0.18035457850595624"/>
              <c:y val="4.969927644081884E-2"/>
            </c:manualLayout>
          </c:layout>
          <c:overlay val="0"/>
          <c:spPr>
            <a:noFill/>
            <a:ln>
              <a:noFill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>
                  <a:noFill/>
                  <a:round/>
                </a14:hiddenLine>
              </a:ext>
            </a:extLst>
          </c:spPr>
        </c:title>
        <c:numFmt formatCode="#,##0.000" sourceLinked="0"/>
        <c:majorTickMark val="cross"/>
        <c:minorTickMark val="in"/>
        <c:tickLblPos val="nextTo"/>
        <c:spPr>
          <a:ln w="28575" cap="flat" cmpd="sng" algn="ctr">
            <a:solidFill>
              <a:srgbClr val="002060">
                <a:lumMod val="100000"/>
              </a:srgbClr>
            </a:solidFill>
            <a:prstDash val="solid"/>
            <a:round/>
            <a:headEnd type="none" w="med" len="med"/>
            <a:tailEnd type="none" w="med" len="med"/>
          </a:ln>
        </c:spPr>
        <c:txPr>
          <a:bodyPr/>
          <a:lstStyle/>
          <a:p>
            <a:pPr>
              <a:defRPr sz="1100">
                <a:solidFill>
                  <a:srgbClr val="000090"/>
                </a:solidFill>
                <a:latin typeface="Cambria" panose="02040503050406030204" pitchFamily="18" charset="0"/>
                <a:ea typeface="Calibri"/>
                <a:cs typeface="Calibri"/>
              </a:defRPr>
            </a:pPr>
            <a:endParaRPr lang="ru-RU"/>
          </a:p>
        </c:txPr>
        <c:crossAx val="245118128"/>
        <c:crosses val="autoZero"/>
        <c:crossBetween val="midCat"/>
        <c:majorUnit val="5.000000000000001E-3"/>
      </c:valAx>
      <c:spPr>
        <a:noFill/>
        <a:ln>
          <a:noFill/>
          <a:round/>
        </a:ln>
        <a:effectLst/>
        <a:extLst>
          <a:ext uri="{909E8E84-426E-40DD-AFC4-6F175D3DCCD1}">
            <a14:hiddenFill xmlns:a14="http://schemas.microsoft.com/office/drawing/2010/main">
              <a:solidFill>
                <a:sysClr val="window" lastClr="FFFFFF"/>
              </a:solidFill>
            </a14:hiddenFill>
          </a:ext>
          <a:ext uri="{91240B29-F687-4F45-9708-019B960494DF}">
            <a14:hiddenLine xmlns:a14="http://schemas.microsoft.com/office/drawing/2010/main">
              <a:noFill/>
              <a:round/>
            </a14:hiddenLine>
          </a:ext>
        </a:extLst>
      </c:spPr>
    </c:plotArea>
    <c:plotVisOnly val="1"/>
    <c:dispBlanksAs val="gap"/>
    <c:showDLblsOverMax val="0"/>
  </c:chart>
  <c:spPr>
    <a:gradFill flip="none" rotWithShape="1">
      <a:gsLst>
        <a:gs pos="0">
          <a:srgbClr val="5E9EFF"/>
        </a:gs>
        <a:gs pos="39999">
          <a:srgbClr val="85C2FF"/>
        </a:gs>
        <a:gs pos="70000">
          <a:srgbClr val="C4D6EB"/>
        </a:gs>
        <a:gs pos="100000">
          <a:srgbClr val="FFEBFA"/>
        </a:gs>
      </a:gsLst>
      <a:lin ang="16200000" scaled="1"/>
      <a:tileRect/>
    </a:gradFill>
    <a:ln w="9525" cap="flat" cmpd="sng" algn="ctr">
      <a:noFill/>
      <a:prstDash val="solid"/>
      <a:round/>
    </a:ln>
    <a:effectLst/>
    <a:extLst>
      <a:ext uri="{91240B29-F687-4F45-9708-019B960494DF}">
        <a14:hiddenLine xmlns:a14="http://schemas.microsoft.com/office/drawing/2010/main" w="9525" cap="flat" cmpd="sng" algn="ctr">
          <a:solidFill>
            <a:sysClr val="windowText" lastClr="000000">
              <a:tint val="75000"/>
              <a:shade val="95000"/>
              <a:satMod val="105000"/>
            </a:sysClr>
          </a:solidFill>
          <a:prstDash val="solid"/>
          <a:round/>
        </a14:hiddenLine>
      </a:ext>
    </a:extLst>
  </c:spPr>
  <c:txPr>
    <a:bodyPr/>
    <a:lstStyle/>
    <a:p>
      <a:pPr>
        <a:defRPr>
          <a:effectLst>
            <a:outerShdw blurRad="50800" dist="38100" dir="5400000" algn="t">
              <a:prstClr val="black">
                <a:alpha val="40000"/>
              </a:prstClr>
            </a:outerShdw>
          </a:effectLst>
        </a:defRPr>
      </a:pPr>
      <a:endParaRPr lang="ru-RU"/>
    </a:p>
  </c:txPr>
  <c:externalData r:id="rId1">
    <c:autoUpdate val="0"/>
  </c:externalData>
</c:chartSpac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2D4B9663-D362-4F54-8E3E-EC9D87D6CDAD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35008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681E06-5075-42E3-9A74-235641C12830}" type="slidenum">
              <a:rPr lang="ru-RU"/>
              <a:pPr/>
              <a:t>1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569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F8E538-D89B-4C5B-94A0-D82825EDD22C}" type="slidenum">
              <a:rPr lang="ru-RU"/>
              <a:pPr/>
              <a:t>14</a:t>
            </a:fld>
            <a:endParaRPr lang="ru-RU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Сильно метаморфизованные породы (амфиболиты Гарбеншлефер) более гетерогенны в отношении изотопного состава неодима, и эта гетерогенность по-видимому связана с нарушением замкнутости изотопной системы при метаморфизме. Породы с высокими концентрациями редких земель оказываются более устойчивыми.</a:t>
            </a:r>
          </a:p>
        </p:txBody>
      </p:sp>
    </p:spTree>
    <p:extLst>
      <p:ext uri="{BB962C8B-B14F-4D97-AF65-F5344CB8AC3E}">
        <p14:creationId xmlns:p14="http://schemas.microsoft.com/office/powerpoint/2010/main" val="15498067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m-Nd </a:t>
            </a:r>
            <a:r>
              <a:rPr lang="ru-RU" dirty="0"/>
              <a:t>система пород в целом часто демонстрирует изотопную</a:t>
            </a:r>
            <a:r>
              <a:rPr lang="ru-RU" baseline="0" dirty="0"/>
              <a:t> </a:t>
            </a:r>
            <a:r>
              <a:rPr lang="ru-RU" baseline="0" dirty="0" err="1"/>
              <a:t>гетерогенность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B9663-D362-4F54-8E3E-EC9D87D6CDAD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21420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ED2B4D-7D1F-4860-BBA6-0D2E414FC968}" type="slidenum">
              <a:rPr lang="ru-RU"/>
              <a:pPr/>
              <a:t>16</a:t>
            </a:fld>
            <a:endParaRPr lang="ru-RU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Исследованы полосчатые метабазиты из экзоконтакта Ларамийской анортозитовой интрузии. Возраст анортозитов – 1433 млн.лет, возраст базитов – около 2.64 млрд.лет. Температура воздействия в точках опробования оценена по двупироксеновому термометру около 810°С, давление – около 3 кбар. </a:t>
            </a:r>
          </a:p>
        </p:txBody>
      </p:sp>
    </p:spTree>
    <p:extLst>
      <p:ext uri="{BB962C8B-B14F-4D97-AF65-F5344CB8AC3E}">
        <p14:creationId xmlns:p14="http://schemas.microsoft.com/office/powerpoint/2010/main" val="31175681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6FEBF7-C9D0-4E7E-9D29-A0A40B51C568}" type="slidenum">
              <a:rPr lang="ru-RU"/>
              <a:pPr/>
              <a:t>17</a:t>
            </a:fld>
            <a:endParaRPr lang="ru-RU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Регионально метаморфизованные пелиты Ньюфаундленда. </a:t>
            </a:r>
            <a:endParaRPr lang="en-US"/>
          </a:p>
          <a:p>
            <a:r>
              <a:rPr lang="ru-RU"/>
              <a:t>Предполагаемый возраст – от позднего </a:t>
            </a:r>
            <a:r>
              <a:rPr lang="en-US"/>
              <a:t>P</a:t>
            </a:r>
            <a:r>
              <a:rPr lang="ru-RU">
                <a:cs typeface="Arial" charset="0"/>
              </a:rPr>
              <a:t>Є до </a:t>
            </a:r>
            <a:r>
              <a:rPr lang="en-US">
                <a:cs typeface="Arial" charset="0"/>
              </a:rPr>
              <a:t>O.</a:t>
            </a:r>
            <a:endParaRPr lang="ru-RU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08677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4124AA-E3BC-4C16-96DE-FDC1E3186E1E}" type="slidenum">
              <a:rPr lang="ru-RU"/>
              <a:pPr/>
              <a:t>18</a:t>
            </a:fld>
            <a:endParaRPr lang="ru-RU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Отлетевшая точка отвечает анализу с самым низким содержанием стронция</a:t>
            </a:r>
          </a:p>
        </p:txBody>
      </p:sp>
    </p:spTree>
    <p:extLst>
      <p:ext uri="{BB962C8B-B14F-4D97-AF65-F5344CB8AC3E}">
        <p14:creationId xmlns:p14="http://schemas.microsoft.com/office/powerpoint/2010/main" val="35869598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4844A2-56F1-49DD-81EC-3545818B73C8}" type="slidenum">
              <a:rPr lang="ru-RU"/>
              <a:pPr/>
              <a:t>19</a:t>
            </a:fld>
            <a:endParaRPr lang="ru-RU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Лантаноидное сжатие за счёт заполнения внутренних орбиталей (в основном 4</a:t>
            </a:r>
            <a:r>
              <a:rPr lang="en-US"/>
              <a:t>f</a:t>
            </a:r>
            <a:r>
              <a:rPr lang="ru-RU"/>
              <a:t>, хотя у </a:t>
            </a:r>
            <a:r>
              <a:rPr lang="en-US"/>
              <a:t>La, Ce, Gd, Lu – </a:t>
            </a:r>
            <a:r>
              <a:rPr lang="ru-RU"/>
              <a:t>заселена одним электроном </a:t>
            </a:r>
            <a:r>
              <a:rPr lang="en-US"/>
              <a:t>5d </a:t>
            </a:r>
            <a:r>
              <a:rPr lang="ru-RU"/>
              <a:t>орбиталь)</a:t>
            </a:r>
          </a:p>
        </p:txBody>
      </p:sp>
    </p:spTree>
    <p:extLst>
      <p:ext uri="{BB962C8B-B14F-4D97-AF65-F5344CB8AC3E}">
        <p14:creationId xmlns:p14="http://schemas.microsoft.com/office/powerpoint/2010/main" val="6754016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38F479-E5CB-4D2E-AB96-452C4D29A9A4}" type="slidenum">
              <a:rPr lang="ru-RU"/>
              <a:pPr/>
              <a:t>20</a:t>
            </a:fld>
            <a:endParaRPr lang="ru-RU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6789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D3A98D-073C-4F80-972B-7B4DAAEFDC7E}" type="slidenum">
              <a:rPr lang="ru-RU"/>
              <a:pPr/>
              <a:t>21</a:t>
            </a:fld>
            <a:endParaRPr lang="ru-RU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2760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1D322-F306-40A6-B1DA-F45EA8BA36E2}" type="slidenum">
              <a:rPr lang="ru-RU"/>
              <a:pPr/>
              <a:t>22</a:t>
            </a:fld>
            <a:endParaRPr lang="ru-RU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636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0D257F-65C4-4411-AEF9-BAB59455A8C7}" type="slidenum">
              <a:rPr lang="ru-RU"/>
              <a:pPr/>
              <a:t>23</a:t>
            </a:fld>
            <a:endParaRPr lang="ru-RU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4853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A390B1-68DF-4D33-BD61-92AF444D8C05}" type="slidenum">
              <a:rPr lang="ru-RU"/>
              <a:pPr/>
              <a:t>2</a:t>
            </a:fld>
            <a:endParaRPr lang="ru-RU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6619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CD973F-099B-4151-ABD1-B5E90794A27C}" type="slidenum">
              <a:rPr lang="ru-RU"/>
              <a:pPr/>
              <a:t>24</a:t>
            </a:fld>
            <a:endParaRPr lang="ru-RU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35934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9D2279-99B2-43B8-A246-146E2520AEB8}" type="slidenum">
              <a:rPr lang="ru-RU"/>
              <a:pPr/>
              <a:t>25</a:t>
            </a:fld>
            <a:endParaRPr lang="ru-RU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359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098DAD-33AC-4445-846A-5963D32F1A5D}" type="slidenum">
              <a:rPr lang="ru-RU"/>
              <a:pPr/>
              <a:t>26</a:t>
            </a:fld>
            <a:endParaRPr lang="ru-RU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Отсюда были рассчитаны параметры </a:t>
            </a:r>
            <a:r>
              <a:rPr lang="en-US" dirty="0"/>
              <a:t>UR: </a:t>
            </a:r>
            <a:r>
              <a:rPr lang="en-US" baseline="30000" dirty="0"/>
              <a:t>87</a:t>
            </a:r>
            <a:r>
              <a:rPr lang="en-US" dirty="0"/>
              <a:t>Sr/</a:t>
            </a:r>
            <a:r>
              <a:rPr lang="en-US" baseline="30000" dirty="0"/>
              <a:t>86</a:t>
            </a:r>
            <a:r>
              <a:rPr lang="en-US" dirty="0"/>
              <a:t>Sr=0.7045, Rb/Sr=0.0286</a:t>
            </a:r>
            <a:endParaRPr lang="ru-RU" dirty="0"/>
          </a:p>
          <a:p>
            <a:r>
              <a:rPr lang="ru-RU" dirty="0"/>
              <a:t>Всё вместе </a:t>
            </a:r>
            <a:r>
              <a:rPr lang="en-US" dirty="0"/>
              <a:t>CHUR + UR =</a:t>
            </a:r>
            <a:r>
              <a:rPr lang="ru-RU" dirty="0"/>
              <a:t> </a:t>
            </a:r>
            <a:r>
              <a:rPr lang="en-US" dirty="0"/>
              <a:t>BSE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605681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Эта</a:t>
            </a:r>
            <a:r>
              <a:rPr lang="ru-RU" baseline="0" dirty="0"/>
              <a:t> обратная корреляция не зависит от того, какой состав имело примитивное вещество, </a:t>
            </a:r>
            <a:r>
              <a:rPr lang="ru-RU" baseline="0" dirty="0" err="1"/>
              <a:t>хондритовый</a:t>
            </a:r>
            <a:r>
              <a:rPr lang="ru-RU" baseline="0" dirty="0"/>
              <a:t> или нет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A02F7-4F9C-44EB-9DF0-438C19721A9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6203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8AB35B-DDA6-4207-B637-BBE71279BE35}" type="slidenum">
              <a:rPr lang="ru-RU"/>
              <a:pPr/>
              <a:t>29</a:t>
            </a:fld>
            <a:endParaRPr lang="ru-RU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Причины обратной корреляции ???</a:t>
            </a:r>
          </a:p>
        </p:txBody>
      </p:sp>
    </p:spTree>
    <p:extLst>
      <p:ext uri="{BB962C8B-B14F-4D97-AF65-F5344CB8AC3E}">
        <p14:creationId xmlns:p14="http://schemas.microsoft.com/office/powerpoint/2010/main" val="26871601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Каноническая модель </a:t>
            </a:r>
            <a:r>
              <a:rPr lang="en-US" dirty="0" err="1"/>
              <a:t>DePaolo-Wasserburg</a:t>
            </a:r>
            <a:r>
              <a:rPr lang="en-US" dirty="0"/>
              <a:t> (1976) </a:t>
            </a:r>
            <a:r>
              <a:rPr lang="ru-RU" dirty="0"/>
              <a:t>предполагает, что когда-то давно произошла дифференциация примитивного вещества на обогащённое</a:t>
            </a:r>
            <a:r>
              <a:rPr lang="ru-RU" baseline="0" dirty="0"/>
              <a:t> и обеднённое и потом они время от времени перемешивались.</a:t>
            </a:r>
            <a:endParaRPr lang="en-US" dirty="0"/>
          </a:p>
          <a:p>
            <a:r>
              <a:rPr lang="en-US" dirty="0"/>
              <a:t>[click] </a:t>
            </a:r>
            <a:r>
              <a:rPr lang="ru-RU" dirty="0"/>
              <a:t>Реальная ситуация может быть – и скорее всего есть – многообразней. Чем позже произошла</a:t>
            </a:r>
            <a:r>
              <a:rPr lang="ru-RU" baseline="0" dirty="0"/>
              <a:t> дифференциация примитивного источника, тем меньше будут сегодняшние различия в изотопном составе обеднённого и обогащённого компонентов</a:t>
            </a:r>
            <a:r>
              <a:rPr lang="en-US" baseline="0" dirty="0"/>
              <a:t> </a:t>
            </a:r>
            <a:r>
              <a:rPr lang="ru-RU" baseline="0" dirty="0"/>
              <a:t>и тем меньше они должны отличаться от состава примитивной мантии.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98216-7426-4D93-B162-6604941A6A2F}" type="slidenum">
              <a:rPr lang="ru-RU" smtClean="0"/>
              <a:pPr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606383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A258C-8BC4-4FEC-9BCE-10082574DFA1}" type="slidenum">
              <a:rPr lang="ru-RU"/>
              <a:pPr/>
              <a:t>31</a:t>
            </a:fld>
            <a:endParaRPr lang="ru-RU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Гомогенные резервуары или сплошная гетерогенность в каждой точке?</a:t>
            </a:r>
          </a:p>
        </p:txBody>
      </p:sp>
    </p:spTree>
    <p:extLst>
      <p:ext uri="{BB962C8B-B14F-4D97-AF65-F5344CB8AC3E}">
        <p14:creationId xmlns:p14="http://schemas.microsoft.com/office/powerpoint/2010/main" val="77052129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A4E220-E10F-4EFA-83CE-DEE679ABE82A}" type="slidenum">
              <a:rPr lang="ru-RU"/>
              <a:pPr/>
              <a:t>33</a:t>
            </a:fld>
            <a:endParaRPr lang="ru-RU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13370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3B2D7D-EF19-48A2-90D4-D533BB7D89AA}" type="slidenum">
              <a:rPr lang="ru-RU"/>
              <a:pPr/>
              <a:t>34</a:t>
            </a:fld>
            <a:endParaRPr lang="ru-RU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0.3254</a:t>
            </a:r>
          </a:p>
          <a:p>
            <a:r>
              <a:rPr lang="en-US"/>
              <a:t>0.3533 (e=+10) 0.3509 (e=+9)</a:t>
            </a:r>
          </a:p>
          <a:p>
            <a:r>
              <a:rPr lang="en-US"/>
              <a:t>0.2805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465532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2378AD-38E1-4CBB-BD5D-0343B5AD2599}" type="slidenum">
              <a:rPr lang="ru-RU"/>
              <a:pPr/>
              <a:t>37</a:t>
            </a:fld>
            <a:endParaRPr lang="ru-RU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9919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34EDAE-3563-40BA-A959-5358ADE8A416}" type="slidenum">
              <a:rPr lang="ru-RU"/>
              <a:pPr/>
              <a:t>3</a:t>
            </a:fld>
            <a:endParaRPr lang="ru-RU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Общий сдвиг в величине </a:t>
            </a:r>
            <a:r>
              <a:rPr lang="en-US" baseline="30000"/>
              <a:t>142</a:t>
            </a:r>
            <a:r>
              <a:rPr lang="en-US"/>
              <a:t>Nd/</a:t>
            </a:r>
            <a:r>
              <a:rPr lang="en-US" baseline="30000"/>
              <a:t>144</a:t>
            </a:r>
            <a:r>
              <a:rPr lang="en-US"/>
              <a:t>Nd </a:t>
            </a:r>
            <a:r>
              <a:rPr lang="ru-RU"/>
              <a:t>немного меньше 0.03%.</a:t>
            </a:r>
          </a:p>
        </p:txBody>
      </p:sp>
    </p:spTree>
    <p:extLst>
      <p:ext uri="{BB962C8B-B14F-4D97-AF65-F5344CB8AC3E}">
        <p14:creationId xmlns:p14="http://schemas.microsoft.com/office/powerpoint/2010/main" val="171825814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99B120-1C2A-4658-92B9-02E505F1607F}" type="slidenum">
              <a:rPr lang="ru-RU"/>
              <a:pPr/>
              <a:t>38</a:t>
            </a:fld>
            <a:endParaRPr lang="ru-RU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Как проводится линия развития образца?</a:t>
            </a:r>
          </a:p>
        </p:txBody>
      </p:sp>
    </p:spTree>
    <p:extLst>
      <p:ext uri="{BB962C8B-B14F-4D97-AF65-F5344CB8AC3E}">
        <p14:creationId xmlns:p14="http://schemas.microsoft.com/office/powerpoint/2010/main" val="60824418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CD973F-099B-4151-ABD1-B5E90794A27C}" type="slidenum">
              <a:rPr lang="ru-RU"/>
              <a:pPr/>
              <a:t>39</a:t>
            </a:fld>
            <a:endParaRPr lang="ru-RU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555945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EFF062-7509-4516-A81B-982955C1CCFD}" type="slidenum">
              <a:rPr lang="ru-RU"/>
              <a:pPr/>
              <a:t>40</a:t>
            </a:fld>
            <a:endParaRPr lang="ru-RU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65639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9D47B1-D78E-4BEE-A112-E404C4D6B2D8}" type="slidenum">
              <a:rPr lang="ru-RU"/>
              <a:pPr/>
              <a:t>42</a:t>
            </a:fld>
            <a:endParaRPr lang="ru-RU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74837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539294-78DE-4519-9A0F-97D1FAB7CC37}" type="slidenum">
              <a:rPr lang="ru-RU"/>
              <a:pPr/>
              <a:t>43</a:t>
            </a:fld>
            <a:endParaRPr lang="ru-RU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24536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62D65D-69B0-4723-9CB4-F5504D44B582}" type="slidenum">
              <a:rPr lang="ru-RU"/>
              <a:pPr/>
              <a:t>44</a:t>
            </a:fld>
            <a:endParaRPr lang="ru-RU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Найти параметры </a:t>
            </a:r>
            <a:r>
              <a:rPr lang="en-US"/>
              <a:t>DM.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469598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1CD693-1991-4708-BE21-45C99B3E44BF}" type="slidenum">
              <a:rPr lang="ru-RU"/>
              <a:pPr/>
              <a:t>45</a:t>
            </a:fld>
            <a:endParaRPr lang="ru-RU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30332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A55809-7BC4-41AF-996E-CFE563846494}" type="slidenum">
              <a:rPr lang="ru-RU"/>
              <a:pPr/>
              <a:t>46</a:t>
            </a:fld>
            <a:endParaRPr lang="ru-RU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Нужно найти точку пересечения линий развития </a:t>
            </a:r>
            <a:r>
              <a:rPr lang="en-US"/>
              <a:t>DM </a:t>
            </a:r>
            <a:r>
              <a:rPr lang="ru-RU"/>
              <a:t>и </a:t>
            </a:r>
            <a:r>
              <a:rPr lang="en-US"/>
              <a:t>Crust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30004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8EB562-038B-4035-AECD-D4A4AF747C65}" type="slidenum">
              <a:rPr lang="ru-RU"/>
              <a:pPr/>
              <a:t>47</a:t>
            </a:fld>
            <a:endParaRPr lang="ru-RU"/>
          </a:p>
        </p:txBody>
      </p:sp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29177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209574-264E-4DC2-BC88-82C479D1DD03}" type="slidenum">
              <a:rPr lang="ru-RU"/>
              <a:pPr/>
              <a:t>48</a:t>
            </a:fld>
            <a:endParaRPr lang="ru-RU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7119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562EA9-A814-4A80-9777-F33A91CB2CC1}" type="slidenum">
              <a:rPr lang="ru-RU"/>
              <a:pPr/>
              <a:t>5</a:t>
            </a:fld>
            <a:endParaRPr lang="ru-RU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782711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DC23CF-FC3F-4787-A838-B483772197F7}" type="slidenum">
              <a:rPr lang="ru-RU"/>
              <a:pPr/>
              <a:t>49</a:t>
            </a:fld>
            <a:endParaRPr lang="ru-RU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Как значительно упростить этот расчёт, если вспомнить что для </a:t>
            </a:r>
            <a:r>
              <a:rPr lang="en-US"/>
              <a:t>Sm-Nd </a:t>
            </a:r>
            <a:r>
              <a:rPr lang="ru-RU"/>
              <a:t>метода </a:t>
            </a:r>
            <a:r>
              <a:rPr lang="en-US"/>
              <a:t>l*t </a:t>
            </a:r>
            <a:r>
              <a:rPr lang="ru-RU"/>
              <a:t>максимально может быть около 0.029, и разница между </a:t>
            </a:r>
            <a:r>
              <a:rPr lang="en-US"/>
              <a:t>exp(l*t)-1 </a:t>
            </a:r>
            <a:r>
              <a:rPr lang="ru-RU"/>
              <a:t>просто </a:t>
            </a:r>
            <a:r>
              <a:rPr lang="en-US"/>
              <a:t>l*t</a:t>
            </a:r>
            <a:r>
              <a:rPr lang="ru-RU"/>
              <a:t> опять же максимально не превышает 1.5% ??? Для изохронных расчётов такие погрешности нежелательны, но для оценок модельного возраста вполне допустимы.</a:t>
            </a:r>
          </a:p>
        </p:txBody>
      </p:sp>
    </p:spTree>
    <p:extLst>
      <p:ext uri="{BB962C8B-B14F-4D97-AF65-F5344CB8AC3E}">
        <p14:creationId xmlns:p14="http://schemas.microsoft.com/office/powerpoint/2010/main" val="157951156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EFBC96-C714-433B-A445-B675AA1E7EB6}" type="slidenum">
              <a:rPr lang="ru-RU"/>
              <a:pPr/>
              <a:t>50</a:t>
            </a:fld>
            <a:endParaRPr lang="ru-RU"/>
          </a:p>
        </p:txBody>
      </p:sp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20811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543146-BE0F-49D4-B5F6-4FE54BB53A31}" type="slidenum">
              <a:rPr lang="ru-RU"/>
              <a:pPr/>
              <a:t>51</a:t>
            </a:fld>
            <a:endParaRPr lang="ru-RU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lave province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084946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ADFC54-6C96-4481-9BA0-D62FF80CAC05}" type="slidenum">
              <a:rPr lang="ru-RU"/>
              <a:pPr/>
              <a:t>52</a:t>
            </a:fld>
            <a:endParaRPr lang="ru-RU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lave province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742751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5D49E3-9B6A-499B-874D-EB032D0CB3BF}" type="slidenum">
              <a:rPr lang="ru-RU"/>
              <a:pPr/>
              <a:t>53</a:t>
            </a:fld>
            <a:endParaRPr lang="ru-RU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83219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A05DF-CA7A-4273-B796-A2B7154640A7}" type="slidenum">
              <a:rPr lang="ru-RU"/>
              <a:pPr/>
              <a:t>54</a:t>
            </a:fld>
            <a:endParaRPr lang="ru-RU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87957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4D38E3-B247-4AA1-954B-8D2FA425512C}" type="slidenum">
              <a:rPr lang="ru-RU"/>
              <a:pPr/>
              <a:t>55</a:t>
            </a:fld>
            <a:endParaRPr lang="ru-RU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новь образующийся осадок представляет собой смесь молодого (недавно отделившегося от мантии) вещества и более древних пород коры. Следовательно, как правило, модельный возраст должен быть несколько древнее, реального возраста субстрата.</a:t>
            </a:r>
          </a:p>
        </p:txBody>
      </p:sp>
    </p:spTree>
    <p:extLst>
      <p:ext uri="{BB962C8B-B14F-4D97-AF65-F5344CB8AC3E}">
        <p14:creationId xmlns:p14="http://schemas.microsoft.com/office/powerpoint/2010/main" val="339876150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A99CA2-B70A-4193-A4EB-CABC7A37D27D}" type="slidenum">
              <a:rPr lang="ru-RU"/>
              <a:pPr/>
              <a:t>57</a:t>
            </a:fld>
            <a:endParaRPr lang="ru-RU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79951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64E636-BDEB-465D-8DE6-D6FC9A388AED}" type="slidenum">
              <a:rPr lang="ru-RU"/>
              <a:pPr/>
              <a:t>58</a:t>
            </a:fld>
            <a:endParaRPr lang="ru-RU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Современные геохимические представления о мантии берут начало с классических работ </a:t>
            </a:r>
            <a:r>
              <a:rPr lang="ru-RU" dirty="0" err="1"/>
              <a:t>ДеПаоло</a:t>
            </a:r>
            <a:r>
              <a:rPr lang="ru-RU" dirty="0"/>
              <a:t> и </a:t>
            </a:r>
            <a:r>
              <a:rPr lang="ru-RU" dirty="0" err="1"/>
              <a:t>Вассербурга</a:t>
            </a:r>
            <a:r>
              <a:rPr lang="ru-RU" dirty="0"/>
              <a:t>.</a:t>
            </a:r>
            <a:endParaRPr lang="en-US" dirty="0"/>
          </a:p>
          <a:p>
            <a:r>
              <a:rPr lang="ru-RU" dirty="0"/>
              <a:t>Принимается, что исходное вещество мантии в </a:t>
            </a:r>
            <a:r>
              <a:rPr lang="en-US" dirty="0"/>
              <a:t>Sm-Nd </a:t>
            </a:r>
            <a:r>
              <a:rPr lang="ru-RU" dirty="0"/>
              <a:t>системе отвечает хондритам – это общепринятое допущение, которое никто не проверял.</a:t>
            </a:r>
          </a:p>
          <a:p>
            <a:r>
              <a:rPr lang="ru-RU" dirty="0"/>
              <a:t>Обеднённая мантия </a:t>
            </a:r>
            <a:r>
              <a:rPr lang="en-US" dirty="0"/>
              <a:t>[click] </a:t>
            </a:r>
            <a:r>
              <a:rPr lang="ru-RU" dirty="0"/>
              <a:t>возникла в результате экстракции вещества континентальной коры.</a:t>
            </a:r>
            <a:endParaRPr lang="en-US" dirty="0"/>
          </a:p>
          <a:p>
            <a:r>
              <a:rPr lang="ru-RU" dirty="0"/>
              <a:t>Правый нижний квадрант</a:t>
            </a:r>
            <a:r>
              <a:rPr lang="en-US" dirty="0"/>
              <a:t> [click]</a:t>
            </a:r>
            <a:r>
              <a:rPr lang="ru-RU" dirty="0"/>
              <a:t> отвечает обогащённым источникам, причём формирование обогащённой мантии обычно связывается с процессами </a:t>
            </a:r>
            <a:r>
              <a:rPr lang="ru-RU" dirty="0" err="1"/>
              <a:t>субдукции</a:t>
            </a:r>
            <a:r>
              <a:rPr lang="ru-RU" dirty="0"/>
              <a:t> и частичным вовлечением вещества коры вглубь мантии </a:t>
            </a:r>
            <a:r>
              <a:rPr lang="en-US" dirty="0"/>
              <a:t>[click]</a:t>
            </a:r>
            <a:r>
              <a:rPr lang="ru-RU" dirty="0"/>
              <a:t> – </a:t>
            </a:r>
            <a:r>
              <a:rPr lang="en-US" dirty="0"/>
              <a:t>EM-I, EM-II</a:t>
            </a:r>
          </a:p>
          <a:p>
            <a:r>
              <a:rPr lang="en-US" dirty="0"/>
              <a:t>[click] - HIMU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9002415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065A5E-DC03-40A9-BA0C-2D5935DB70A3}" type="slidenum">
              <a:rPr lang="ru-RU"/>
              <a:pPr/>
              <a:t>59</a:t>
            </a:fld>
            <a:endParaRPr lang="ru-RU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8599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85C894-141A-46C8-AC6F-340158B7F863}" type="slidenum">
              <a:rPr lang="ru-RU"/>
              <a:pPr/>
              <a:t>6</a:t>
            </a:fld>
            <a:endParaRPr lang="ru-RU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16863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71199D-791E-4A35-97D8-8490FA57A5BD}" type="slidenum">
              <a:rPr lang="ru-RU"/>
              <a:pPr/>
              <a:t>60</a:t>
            </a:fld>
            <a:endParaRPr lang="ru-RU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Однако более строго разрез выглядит так</a:t>
            </a:r>
          </a:p>
          <a:p>
            <a:r>
              <a:rPr lang="ru-RU"/>
              <a:t>Массовая доля верхней мантии составляет около ¼ от всей мантии.</a:t>
            </a:r>
          </a:p>
        </p:txBody>
      </p:sp>
    </p:spTree>
    <p:extLst>
      <p:ext uri="{BB962C8B-B14F-4D97-AF65-F5344CB8AC3E}">
        <p14:creationId xmlns:p14="http://schemas.microsoft.com/office/powerpoint/2010/main" val="163774768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5B343F-99B2-4377-B5FA-109E7C6D793D}" type="slidenum">
              <a:rPr lang="ru-RU"/>
              <a:pPr/>
              <a:t>65</a:t>
            </a:fld>
            <a:endParaRPr lang="ru-RU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Кривые отражают средний состав обеднённой мантии</a:t>
            </a:r>
            <a:r>
              <a:rPr lang="en-US"/>
              <a:t>.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6369687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C11E4-81AF-4526-8EFA-4C89EF1594EE}" type="slidenum">
              <a:rPr lang="ru-RU"/>
              <a:pPr/>
              <a:t>68</a:t>
            </a:fld>
            <a:endParaRPr lang="ru-RU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38227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225EF1-8E83-42CC-AA16-C207D159BAB3}" type="slidenum">
              <a:rPr lang="ru-RU"/>
              <a:pPr/>
              <a:t>69</a:t>
            </a:fld>
            <a:endParaRPr lang="ru-RU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При исчезающе малой степени плавления отношение </a:t>
            </a:r>
            <a:r>
              <a:rPr lang="en-US"/>
              <a:t>C</a:t>
            </a:r>
            <a:r>
              <a:rPr lang="en-US" baseline="-25000"/>
              <a:t>L</a:t>
            </a:r>
            <a:r>
              <a:rPr lang="en-US"/>
              <a:t>/C</a:t>
            </a:r>
            <a:r>
              <a:rPr lang="en-US" baseline="-25000"/>
              <a:t>S</a:t>
            </a:r>
            <a:r>
              <a:rPr lang="en-US"/>
              <a:t>=1/F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823278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9F9AC5-2CAC-4BE2-9E52-EA9BF532EAAA}" type="slidenum">
              <a:rPr lang="ru-RU"/>
              <a:pPr/>
              <a:t>71</a:t>
            </a:fld>
            <a:endParaRPr lang="ru-RU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Здесь линии смешения – прямые. Смешения между корой и обеднённой мантией не наблюдается. </a:t>
            </a:r>
          </a:p>
          <a:p>
            <a:r>
              <a:rPr lang="ru-RU" dirty="0"/>
              <a:t>Хотя закономерности налицо: положительная корреляция в мантийных породах. Фактор времени.</a:t>
            </a:r>
          </a:p>
        </p:txBody>
      </p:sp>
    </p:spTree>
    <p:extLst>
      <p:ext uri="{BB962C8B-B14F-4D97-AF65-F5344CB8AC3E}">
        <p14:creationId xmlns:p14="http://schemas.microsoft.com/office/powerpoint/2010/main" val="56506674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875475-4999-44A3-80BA-00B78322E05B}" type="slidenum">
              <a:rPr lang="ru-RU"/>
              <a:pPr/>
              <a:t>73</a:t>
            </a:fld>
            <a:endParaRPr lang="ru-RU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То есть, вещество поступает к поверхности, но оно не имеет хондритового состава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44294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36A1F2-EA60-4DC5-A5BF-2326D4E32858}" type="slidenum">
              <a:rPr lang="ru-RU"/>
              <a:pPr/>
              <a:t>74</a:t>
            </a:fld>
            <a:endParaRPr lang="ru-RU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Самые жёсткие противоречия возникают с теплофизикой. Конвективный тепломассоперенос – гораздо более эффективный механизм переноса тепловой энергии, чем </a:t>
            </a:r>
            <a:r>
              <a:rPr lang="ru-RU" dirty="0" err="1"/>
              <a:t>кондуктивная</a:t>
            </a:r>
            <a:r>
              <a:rPr lang="ru-RU" dirty="0"/>
              <a:t> теплопередача. Поэтому наличие конвективного переноса тепла раздельно в верхней и нижней мантии и отсутствие массопереноса на их границе привели бы к накоплению тепла и значительному повышению температуры пород в этой зоне. Неизбежное плавление пород привело бы к самоуничтожению подобного теплового барьера в мантии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696869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8854F8-2C60-43AF-B4BD-42D76DDD3E68}" type="slidenum">
              <a:rPr lang="ru-RU"/>
              <a:pPr/>
              <a:t>79</a:t>
            </a:fld>
            <a:endParaRPr lang="ru-RU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от так выглядит эволюция примитивного и обеднённого резервуаров в мантии.</a:t>
            </a:r>
          </a:p>
          <a:p>
            <a:r>
              <a:rPr lang="ru-RU"/>
              <a:t>Линия М – примитивная мантия, а </a:t>
            </a:r>
            <a:r>
              <a:rPr lang="en-US"/>
              <a:t>DM – </a:t>
            </a:r>
            <a:r>
              <a:rPr lang="ru-RU"/>
              <a:t>обеднённая в результате экстракции коры при полномантийной конвекции.</a:t>
            </a:r>
          </a:p>
          <a:p>
            <a:r>
              <a:rPr lang="ru-RU"/>
              <a:t>Одно из достоинств этого допущения – нет скрытых резервуаров типа </a:t>
            </a:r>
            <a:r>
              <a:rPr lang="en-US"/>
              <a:t>CHUR</a:t>
            </a:r>
            <a:r>
              <a:rPr lang="ru-RU"/>
              <a:t>.</a:t>
            </a:r>
            <a:r>
              <a:rPr lang="en-US"/>
              <a:t> 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295333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063256-2B95-433B-BA37-F8055CB73313}" type="slidenum">
              <a:rPr lang="ru-RU"/>
              <a:pPr/>
              <a:t>81</a:t>
            </a:fld>
            <a:endParaRPr lang="ru-RU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Какой из вариантов лучше </a:t>
            </a:r>
            <a:r>
              <a:rPr lang="ru-RU"/>
              <a:t>и почему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012409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063256-2B95-433B-BA37-F8055CB73313}" type="slidenum">
              <a:rPr lang="ru-RU"/>
              <a:pPr/>
              <a:t>82</a:t>
            </a:fld>
            <a:endParaRPr lang="ru-RU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Какой из вариантов лучше </a:t>
            </a:r>
            <a:r>
              <a:rPr lang="ru-RU"/>
              <a:t>и почему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46013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F74431-73B8-47A0-A806-1FCB6904DA67}" type="slidenum">
              <a:rPr lang="ru-RU"/>
              <a:pPr/>
              <a:t>8</a:t>
            </a:fld>
            <a:endParaRPr lang="ru-RU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35646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BADE3B-3E51-4F8F-B64A-68F828CFAD66}" type="slidenum">
              <a:rPr lang="ru-RU"/>
              <a:pPr/>
              <a:t>88</a:t>
            </a:fld>
            <a:endParaRPr lang="ru-RU"/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5998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6D1429-8531-42DB-9F60-27F35DAF0F0B}" type="slidenum">
              <a:rPr lang="ru-RU"/>
              <a:pPr/>
              <a:t>89</a:t>
            </a:fld>
            <a:endParaRPr lang="ru-RU"/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Как такая зависимость будет выглядеть для короткоживущего материнского нуклида?</a:t>
            </a:r>
          </a:p>
        </p:txBody>
      </p:sp>
    </p:spTree>
    <p:extLst>
      <p:ext uri="{BB962C8B-B14F-4D97-AF65-F5344CB8AC3E}">
        <p14:creationId xmlns:p14="http://schemas.microsoft.com/office/powerpoint/2010/main" val="384218234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B8BDC2-6CC5-4B51-A8FF-643BDE220C5F}" type="slidenum">
              <a:rPr lang="ru-RU"/>
              <a:pPr/>
              <a:t>91</a:t>
            </a:fld>
            <a:endParaRPr lang="ru-RU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Наблюдается количественная согласованность в обеих изотопных системах </a:t>
            </a:r>
            <a:r>
              <a:rPr lang="en-US" baseline="30000"/>
              <a:t>147</a:t>
            </a:r>
            <a:r>
              <a:rPr lang="en-US"/>
              <a:t>Sm-</a:t>
            </a:r>
            <a:r>
              <a:rPr lang="en-US" baseline="30000"/>
              <a:t>143</a:t>
            </a:r>
            <a:r>
              <a:rPr lang="en-US"/>
              <a:t>Nd </a:t>
            </a:r>
            <a:r>
              <a:rPr lang="ru-RU"/>
              <a:t>и </a:t>
            </a:r>
            <a:r>
              <a:rPr lang="ru-RU" baseline="30000"/>
              <a:t>146</a:t>
            </a:r>
            <a:r>
              <a:rPr lang="en-US"/>
              <a:t>Sm-</a:t>
            </a:r>
            <a:r>
              <a:rPr lang="en-US" baseline="30000"/>
              <a:t>142</a:t>
            </a:r>
            <a:r>
              <a:rPr lang="en-US"/>
              <a:t>Nd</a:t>
            </a:r>
            <a:r>
              <a:rPr lang="ru-RU"/>
              <a:t>. Отличие земной мантии от </a:t>
            </a:r>
            <a:r>
              <a:rPr lang="en-US"/>
              <a:t>CHUR</a:t>
            </a:r>
            <a:r>
              <a:rPr lang="ru-RU"/>
              <a:t> по </a:t>
            </a:r>
            <a:r>
              <a:rPr lang="en-US"/>
              <a:t>Sm/Nd </a:t>
            </a:r>
            <a:r>
              <a:rPr lang="ru-RU"/>
              <a:t>отношению возникло на самых ранних этапах формирования Солнечной системы.</a:t>
            </a:r>
          </a:p>
        </p:txBody>
      </p:sp>
    </p:spTree>
    <p:extLst>
      <p:ext uri="{BB962C8B-B14F-4D97-AF65-F5344CB8AC3E}">
        <p14:creationId xmlns:p14="http://schemas.microsoft.com/office/powerpoint/2010/main" val="679258199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Различия в величине </a:t>
            </a:r>
            <a:r>
              <a:rPr lang="en-US" dirty="0"/>
              <a:t>Sm/Nd </a:t>
            </a:r>
            <a:r>
              <a:rPr lang="ru-RU" dirty="0"/>
              <a:t>отношения</a:t>
            </a:r>
            <a:r>
              <a:rPr lang="ru-RU" baseline="0" dirty="0"/>
              <a:t> хондритов и Земли есть </a:t>
            </a:r>
            <a:r>
              <a:rPr lang="ru-RU" dirty="0"/>
              <a:t>результат каких-то космогонических процессов, протекавших в солнечной </a:t>
            </a:r>
            <a:r>
              <a:rPr lang="ru-RU" dirty="0" err="1"/>
              <a:t>небуле</a:t>
            </a:r>
            <a:r>
              <a:rPr lang="ru-RU" dirty="0"/>
              <a:t> на самых ранних стадиях её эволюции. Задержка времени дифференциации хотя бы в сто миллионов лет уменьшила бы сдвиг по 142</a:t>
            </a:r>
            <a:r>
              <a:rPr lang="en-US" dirty="0"/>
              <a:t>Nd </a:t>
            </a:r>
            <a:r>
              <a:rPr lang="ru-RU" dirty="0"/>
              <a:t>вдвое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FC159D-42B8-4C5A-B392-E6B898CBAB24}" type="slidenum">
              <a:rPr lang="en-US" smtClean="0"/>
              <a:pPr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34286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Каноническая модель </a:t>
            </a:r>
            <a:r>
              <a:rPr lang="ru-RU" dirty="0" err="1"/>
              <a:t>ДеПаоло</a:t>
            </a:r>
            <a:r>
              <a:rPr lang="ru-RU" dirty="0"/>
              <a:t> и </a:t>
            </a:r>
            <a:r>
              <a:rPr lang="ru-RU" dirty="0" err="1"/>
              <a:t>Вассербурга</a:t>
            </a:r>
            <a:r>
              <a:rPr lang="ru-RU" dirty="0"/>
              <a:t> предполагала, что в мантии смешиваются два компонента: обеднённый и обогащённый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2A02F7-4F9C-44EB-9DF0-438C19721A91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03360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64E636-BDEB-465D-8DE6-D6FC9A388AED}" type="slidenum">
              <a:rPr lang="ru-RU"/>
              <a:pPr/>
              <a:t>96</a:t>
            </a:fld>
            <a:endParaRPr lang="ru-RU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На</a:t>
            </a:r>
            <a:r>
              <a:rPr lang="ru-RU" baseline="0" dirty="0"/>
              <a:t> самом деле изотопная гетерогенность выглядит сложнее, чем смешение двух компонентов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8592140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CE0A89-F8DB-4639-BBD7-17D60C9507B7}" type="slidenum">
              <a:rPr lang="ru-RU"/>
              <a:pPr/>
              <a:t>97</a:t>
            </a:fld>
            <a:endParaRPr lang="ru-RU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000" dirty="0"/>
              <a:t>This is very important question because every geochronologist knows: any rock with variable Rb/Sr ratio after a time must get some Sr isotopic heterogeneity. The same is true for any isotopic system. So, if the mantle source has a long-term variations of Rb/Sr, Sm/Nd, U/</a:t>
            </a:r>
            <a:r>
              <a:rPr lang="en-US" sz="1000" dirty="0" err="1"/>
              <a:t>Th</a:t>
            </a:r>
            <a:r>
              <a:rPr lang="en-US" sz="1000" dirty="0"/>
              <a:t>/Pb and Lu/</a:t>
            </a:r>
            <a:r>
              <a:rPr lang="en-US" sz="1000" dirty="0" err="1"/>
              <a:t>Hf</a:t>
            </a:r>
            <a:r>
              <a:rPr lang="en-US" sz="1000" dirty="0"/>
              <a:t> ratios it must produce isotopic variations in Sr, Nd, Pb and </a:t>
            </a:r>
            <a:r>
              <a:rPr lang="en-US" sz="1000" dirty="0" err="1"/>
              <a:t>Hf</a:t>
            </a:r>
            <a:r>
              <a:rPr lang="en-US" sz="1000" dirty="0"/>
              <a:t> isotopic composition. This is quite obviously. </a:t>
            </a:r>
          </a:p>
          <a:p>
            <a:r>
              <a:rPr lang="en-US" sz="1000" dirty="0"/>
              <a:t>Mid-ocean ridge basalts with typical for </a:t>
            </a:r>
            <a:r>
              <a:rPr lang="en-US" sz="1000" dirty="0" err="1"/>
              <a:t>tholeiites</a:t>
            </a:r>
            <a:r>
              <a:rPr lang="en-US" sz="1000" dirty="0"/>
              <a:t> magnesium oxide contents about 8% are very heterogeneous in Rb, U and many other </a:t>
            </a:r>
            <a:r>
              <a:rPr lang="en-US" sz="1000" dirty="0" err="1"/>
              <a:t>lithophile</a:t>
            </a:r>
            <a:r>
              <a:rPr lang="en-US" sz="1000" dirty="0"/>
              <a:t> trace elements like Pb, </a:t>
            </a:r>
            <a:r>
              <a:rPr lang="en-US" sz="1000" dirty="0" err="1"/>
              <a:t>Nb</a:t>
            </a:r>
            <a:r>
              <a:rPr lang="en-US" sz="1000" dirty="0"/>
              <a:t>, </a:t>
            </a:r>
            <a:r>
              <a:rPr lang="en-US" sz="1000" dirty="0" err="1"/>
              <a:t>Ba</a:t>
            </a:r>
            <a:r>
              <a:rPr lang="en-US" sz="1000" dirty="0"/>
              <a:t> and so on. These variations couldn't be explained by variable melting degree of a homogeneous source or subsequent fractional crystallization. On these plots a part of the data with low magnesium contents could reflect a fractional crystallization process, but more than 2/3 from 15 hundreds point of MORB show very narrow range of variation between 7 and 9 % of </a:t>
            </a:r>
            <a:r>
              <a:rPr lang="en-US" sz="1000" dirty="0" err="1"/>
              <a:t>MgO</a:t>
            </a:r>
            <a:r>
              <a:rPr lang="en-US" sz="1000" dirty="0"/>
              <a:t>. Apparently, the trace element heterogeneity of this rocks is not related with fractional crystallization of their parent melts. I suppose that the chemical heterogeneity of MORB is inherited from their source. </a:t>
            </a:r>
            <a:endParaRPr lang="ru-RU" sz="1000" dirty="0"/>
          </a:p>
        </p:txBody>
      </p:sp>
    </p:spTree>
    <p:extLst>
      <p:ext uri="{BB962C8B-B14F-4D97-AF65-F5344CB8AC3E}">
        <p14:creationId xmlns:p14="http://schemas.microsoft.com/office/powerpoint/2010/main" val="1606617670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Простейшая,</a:t>
            </a:r>
            <a:r>
              <a:rPr lang="ru-RU" baseline="0" dirty="0"/>
              <a:t> статическая модель, объясняющая связь между химической и изотопной гетерогенностью мантийных пород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B9663-D362-4F54-8E3E-EC9D87D6CDAD}" type="slidenum">
              <a:rPr lang="ru-RU" smtClean="0"/>
              <a:pPr/>
              <a:t>9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80322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D054AC-EB44-4764-93DE-414F8F537AC0}" type="slidenum">
              <a:rPr lang="ru-RU"/>
              <a:pPr/>
              <a:t>10</a:t>
            </a:fld>
            <a:endParaRPr lang="ru-RU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Различия </a:t>
            </a:r>
            <a:r>
              <a:rPr lang="en-US" dirty="0"/>
              <a:t>15.45 </a:t>
            </a:r>
            <a:r>
              <a:rPr lang="ru-RU" dirty="0"/>
              <a:t>и</a:t>
            </a:r>
            <a:r>
              <a:rPr lang="ru-RU" baseline="0" dirty="0"/>
              <a:t> </a:t>
            </a:r>
            <a:r>
              <a:rPr lang="en-US" baseline="0" dirty="0"/>
              <a:t>15.63</a:t>
            </a:r>
          </a:p>
        </p:txBody>
      </p:sp>
    </p:spTree>
    <p:extLst>
      <p:ext uri="{BB962C8B-B14F-4D97-AF65-F5344CB8AC3E}">
        <p14:creationId xmlns:p14="http://schemas.microsoft.com/office/powerpoint/2010/main" val="20153395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890740-6A51-4885-8008-9163F0EE3F44}" type="slidenum">
              <a:rPr lang="ru-RU"/>
              <a:pPr/>
              <a:t>12</a:t>
            </a:fld>
            <a:endParaRPr lang="ru-RU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Гнейсы Амитсок</a:t>
            </a:r>
          </a:p>
        </p:txBody>
      </p:sp>
    </p:spTree>
    <p:extLst>
      <p:ext uri="{BB962C8B-B14F-4D97-AF65-F5344CB8AC3E}">
        <p14:creationId xmlns:p14="http://schemas.microsoft.com/office/powerpoint/2010/main" val="20722545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4B5A1A-1A79-447B-9708-BC8679CEA885}" type="slidenum">
              <a:rPr lang="ru-RU"/>
              <a:pPr/>
              <a:t>13</a:t>
            </a:fld>
            <a:endParaRPr lang="ru-RU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ctoria </a:t>
            </a:r>
            <a:r>
              <a:rPr lang="en-US" dirty="0" err="1"/>
              <a:t>Bennet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896666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1" y="0"/>
            <a:ext cx="12198351" cy="6851650"/>
            <a:chOff x="1" y="0"/>
            <a:chExt cx="5763" cy="4316"/>
          </a:xfrm>
        </p:grpSpPr>
        <p:sp>
          <p:nvSpPr>
            <p:cNvPr id="6147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8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49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50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6151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2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3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4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5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6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7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8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9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0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1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2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64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6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/>
              <a:ahLst/>
              <a:cxnLst>
                <a:cxn ang="0">
                  <a:pos x="717" y="845"/>
                </a:cxn>
                <a:cxn ang="0">
                  <a:pos x="717" y="821"/>
                </a:cxn>
                <a:cxn ang="0">
                  <a:pos x="574" y="605"/>
                </a:cxn>
                <a:cxn ang="0">
                  <a:pos x="406" y="396"/>
                </a:cxn>
                <a:cxn ang="0">
                  <a:pos x="221" y="192"/>
                </a:cxn>
                <a:cxn ang="0">
                  <a:pos x="17" y="0"/>
                </a:cxn>
                <a:cxn ang="0">
                  <a:pos x="0" y="0"/>
                </a:cxn>
                <a:cxn ang="0">
                  <a:pos x="209" y="198"/>
                </a:cxn>
                <a:cxn ang="0">
                  <a:pos x="400" y="408"/>
                </a:cxn>
                <a:cxn ang="0">
                  <a:pos x="568" y="623"/>
                </a:cxn>
                <a:cxn ang="0">
                  <a:pos x="717" y="845"/>
                </a:cxn>
                <a:cxn ang="0">
                  <a:pos x="717" y="845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8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/>
              <a:ahLst/>
              <a:cxnLst>
                <a:cxn ang="0">
                  <a:pos x="407" y="414"/>
                </a:cxn>
                <a:cxn ang="0">
                  <a:pos x="407" y="396"/>
                </a:cxn>
                <a:cxn ang="0">
                  <a:pos x="222" y="19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08" y="102"/>
                </a:cxn>
                <a:cxn ang="0">
                  <a:pos x="216" y="204"/>
                </a:cxn>
                <a:cxn ang="0">
                  <a:pos x="407" y="414"/>
                </a:cxn>
                <a:cxn ang="0">
                  <a:pos x="407" y="414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9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0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/>
              <a:ahLst/>
              <a:cxnLst>
                <a:cxn ang="0">
                  <a:pos x="586" y="0"/>
                </a:cxn>
                <a:cxn ang="0">
                  <a:pos x="568" y="0"/>
                </a:cxn>
                <a:cxn ang="0">
                  <a:pos x="407" y="132"/>
                </a:cxn>
                <a:cxn ang="0">
                  <a:pos x="257" y="270"/>
                </a:cxn>
                <a:cxn ang="0">
                  <a:pos x="120" y="420"/>
                </a:cxn>
                <a:cxn ang="0">
                  <a:pos x="0" y="575"/>
                </a:cxn>
                <a:cxn ang="0">
                  <a:pos x="0" y="599"/>
                </a:cxn>
                <a:cxn ang="0">
                  <a:pos x="120" y="432"/>
                </a:cxn>
                <a:cxn ang="0">
                  <a:pos x="257" y="282"/>
                </a:cxn>
                <a:cxn ang="0">
                  <a:pos x="413" y="138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1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/>
              <a:ahLst/>
              <a:cxnLst>
                <a:cxn ang="0">
                  <a:pos x="269" y="0"/>
                </a:cxn>
                <a:cxn ang="0">
                  <a:pos x="251" y="0"/>
                </a:cxn>
                <a:cxn ang="0">
                  <a:pos x="120" y="114"/>
                </a:cxn>
                <a:cxn ang="0">
                  <a:pos x="60" y="174"/>
                </a:cxn>
                <a:cxn ang="0">
                  <a:pos x="0" y="234"/>
                </a:cxn>
                <a:cxn ang="0">
                  <a:pos x="0" y="252"/>
                </a:cxn>
                <a:cxn ang="0">
                  <a:pos x="126" y="120"/>
                </a:cxn>
                <a:cxn ang="0">
                  <a:pos x="269" y="0"/>
                </a:cxn>
                <a:cxn ang="0">
                  <a:pos x="269" y="0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2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73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74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75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6176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7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8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9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0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81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82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83" name="Rectangle 39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692276"/>
            <a:ext cx="103632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6184" name="Rectangle 4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/>
              <a:t>Click to edit Master subtitle style</a:t>
            </a:r>
          </a:p>
        </p:txBody>
      </p:sp>
      <p:sp>
        <p:nvSpPr>
          <p:cNvPr id="6185" name="Rectangle 41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23 May 2016</a:t>
            </a:r>
          </a:p>
        </p:txBody>
      </p:sp>
      <p:sp>
        <p:nvSpPr>
          <p:cNvPr id="6186" name="Rectangle 42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187" name="Rectangle 43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5697700-5229-455E-9A8D-9D06E1370C86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23 May 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F303FD-5407-45E9-8FF0-31443EF61AD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23 May 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E086D3-A4F8-479A-9CF7-A8A98F67C86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7813"/>
            <a:ext cx="10972800" cy="58531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23 May 201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57AA65B5-E352-47FD-A4A1-D8CB6B97C3E2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23 May 201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921D5641-2A53-40BB-B347-A4516D86438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23 May 2016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8E8AF561-D965-4DE3-9D6B-C312E891215C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23 May 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A4F26D-04E2-4F5A-8FB8-E7F0220A3516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23 May 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1EA721-E3D2-41E2-B821-0A91FCF3CA52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23 May 201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D3A7DA-5210-4414-B810-C26E2738FB67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23 May 2016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484EF6-B0B6-4463-BE60-DE10C7FED48C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23 May 201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982968-E055-48C8-8441-E9FB58A00C96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23 May 2016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006CCC-D00F-4FC6-BBA9-722D812089C8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23 May 201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3CDCCD-D3AC-4EA1-B727-E797AE28CD99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23 May 201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331F92-47CE-4FC3-BE97-CC9302795307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39216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2118" y="0"/>
            <a:ext cx="12198349" cy="6851650"/>
            <a:chOff x="1" y="0"/>
            <a:chExt cx="5763" cy="4316"/>
          </a:xfrm>
        </p:grpSpPr>
        <p:sp>
          <p:nvSpPr>
            <p:cNvPr id="5123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4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5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126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5127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8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9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0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1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2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3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4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5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6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7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8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9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40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/>
              <a:ahLst/>
              <a:cxnLst>
                <a:cxn ang="0">
                  <a:pos x="717" y="845"/>
                </a:cxn>
                <a:cxn ang="0">
                  <a:pos x="717" y="821"/>
                </a:cxn>
                <a:cxn ang="0">
                  <a:pos x="574" y="605"/>
                </a:cxn>
                <a:cxn ang="0">
                  <a:pos x="406" y="396"/>
                </a:cxn>
                <a:cxn ang="0">
                  <a:pos x="221" y="192"/>
                </a:cxn>
                <a:cxn ang="0">
                  <a:pos x="17" y="0"/>
                </a:cxn>
                <a:cxn ang="0">
                  <a:pos x="0" y="0"/>
                </a:cxn>
                <a:cxn ang="0">
                  <a:pos x="209" y="198"/>
                </a:cxn>
                <a:cxn ang="0">
                  <a:pos x="400" y="408"/>
                </a:cxn>
                <a:cxn ang="0">
                  <a:pos x="568" y="623"/>
                </a:cxn>
                <a:cxn ang="0">
                  <a:pos x="717" y="845"/>
                </a:cxn>
                <a:cxn ang="0">
                  <a:pos x="717" y="845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/>
              <a:ahLst/>
              <a:cxnLst>
                <a:cxn ang="0">
                  <a:pos x="407" y="414"/>
                </a:cxn>
                <a:cxn ang="0">
                  <a:pos x="407" y="396"/>
                </a:cxn>
                <a:cxn ang="0">
                  <a:pos x="222" y="19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08" y="102"/>
                </a:cxn>
                <a:cxn ang="0">
                  <a:pos x="216" y="204"/>
                </a:cxn>
                <a:cxn ang="0">
                  <a:pos x="407" y="414"/>
                </a:cxn>
                <a:cxn ang="0">
                  <a:pos x="407" y="414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/>
              <a:ahLst/>
              <a:cxnLst>
                <a:cxn ang="0">
                  <a:pos x="586" y="0"/>
                </a:cxn>
                <a:cxn ang="0">
                  <a:pos x="568" y="0"/>
                </a:cxn>
                <a:cxn ang="0">
                  <a:pos x="407" y="132"/>
                </a:cxn>
                <a:cxn ang="0">
                  <a:pos x="257" y="270"/>
                </a:cxn>
                <a:cxn ang="0">
                  <a:pos x="120" y="420"/>
                </a:cxn>
                <a:cxn ang="0">
                  <a:pos x="0" y="575"/>
                </a:cxn>
                <a:cxn ang="0">
                  <a:pos x="0" y="599"/>
                </a:cxn>
                <a:cxn ang="0">
                  <a:pos x="120" y="432"/>
                </a:cxn>
                <a:cxn ang="0">
                  <a:pos x="257" y="282"/>
                </a:cxn>
                <a:cxn ang="0">
                  <a:pos x="413" y="138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/>
              <a:ahLst/>
              <a:cxnLst>
                <a:cxn ang="0">
                  <a:pos x="269" y="0"/>
                </a:cxn>
                <a:cxn ang="0">
                  <a:pos x="251" y="0"/>
                </a:cxn>
                <a:cxn ang="0">
                  <a:pos x="120" y="114"/>
                </a:cxn>
                <a:cxn ang="0">
                  <a:pos x="60" y="174"/>
                </a:cxn>
                <a:cxn ang="0">
                  <a:pos x="0" y="234"/>
                </a:cxn>
                <a:cxn ang="0">
                  <a:pos x="0" y="252"/>
                </a:cxn>
                <a:cxn ang="0">
                  <a:pos x="126" y="120"/>
                </a:cxn>
                <a:cxn ang="0">
                  <a:pos x="269" y="0"/>
                </a:cxn>
                <a:cxn ang="0">
                  <a:pos x="269" y="0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5151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5152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3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4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5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6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57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59" name="Rectangle 39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4"/>
            <a:ext cx="109728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5160" name="Rectangle 4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ru-RU"/>
              <a:t>23 May 2016</a:t>
            </a:r>
          </a:p>
        </p:txBody>
      </p:sp>
      <p:sp>
        <p:nvSpPr>
          <p:cNvPr id="5161" name="Rectangle 4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/>
          </a:p>
        </p:txBody>
      </p:sp>
      <p:sp>
        <p:nvSpPr>
          <p:cNvPr id="5162" name="Rectangle 4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929C0E0A-E3EA-4561-A835-646FD31A36DE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5163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yuri.kostitsyn@g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iki.web.ru/wiki/&#1043;&#1077;&#1086;&#1083;&#1086;&#1075;&#1080;&#1095;&#1077;&#1089;&#1082;&#1080;&#1081;_&#1060;&#1072;&#1082;&#1091;&#1083;&#1100;&#1090;&#1077;&#1090;_&#1052;&#1043;&#1059;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11" Type="http://schemas.openxmlformats.org/officeDocument/2006/relationships/chart" Target="../charts/chart1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66.png"/><Relationship Id="rId7" Type="http://schemas.openxmlformats.org/officeDocument/2006/relationships/image" Target="../media/image54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1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1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80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1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83.png"/><Relationship Id="rId7" Type="http://schemas.openxmlformats.org/officeDocument/2006/relationships/image" Target="../media/image85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8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8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3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1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8.png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17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1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emf"/><Relationship Id="rId1" Type="http://schemas.openxmlformats.org/officeDocument/2006/relationships/slideLayout" Target="../slideLayouts/slideLayout1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2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0.png"/><Relationship Id="rId13" Type="http://schemas.openxmlformats.org/officeDocument/2006/relationships/image" Target="../media/image149.png"/><Relationship Id="rId3" Type="http://schemas.openxmlformats.org/officeDocument/2006/relationships/image" Target="../media/image134.emf"/><Relationship Id="rId7" Type="http://schemas.openxmlformats.org/officeDocument/2006/relationships/image" Target="../media/image1430.png"/><Relationship Id="rId12" Type="http://schemas.openxmlformats.org/officeDocument/2006/relationships/image" Target="../media/image148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20.png"/><Relationship Id="rId11" Type="http://schemas.openxmlformats.org/officeDocument/2006/relationships/image" Target="../media/image147.png"/><Relationship Id="rId5" Type="http://schemas.openxmlformats.org/officeDocument/2006/relationships/image" Target="../media/image1410.png"/><Relationship Id="rId10" Type="http://schemas.openxmlformats.org/officeDocument/2006/relationships/image" Target="../media/image1460.png"/><Relationship Id="rId4" Type="http://schemas.openxmlformats.org/officeDocument/2006/relationships/image" Target="../media/image1400.png"/><Relationship Id="rId9" Type="http://schemas.openxmlformats.org/officeDocument/2006/relationships/image" Target="../media/image1450.png"/><Relationship Id="rId14" Type="http://schemas.openxmlformats.org/officeDocument/2006/relationships/image" Target="../media/image150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7" Type="http://schemas.openxmlformats.org/officeDocument/2006/relationships/image" Target="../media/image155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4" Type="http://schemas.openxmlformats.org/officeDocument/2006/relationships/image" Target="../media/image1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4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1.emf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emf"/><Relationship Id="rId1" Type="http://schemas.openxmlformats.org/officeDocument/2006/relationships/slideLayout" Target="../slideLayouts/slideLayout1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latin typeface="Cambria" panose="02040503050406030204" pitchFamily="18" charset="0"/>
              </a:rPr>
              <a:t>Sm-Nd </a:t>
            </a:r>
            <a:r>
              <a:rPr lang="ru-RU" dirty="0">
                <a:latin typeface="Cambria" panose="02040503050406030204" pitchFamily="18" charset="0"/>
              </a:rPr>
              <a:t>изотопная система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895600" y="3960265"/>
            <a:ext cx="6400800" cy="1447800"/>
          </a:xfrm>
        </p:spPr>
        <p:txBody>
          <a:bodyPr anchor="ctr"/>
          <a:lstStyle/>
          <a:p>
            <a:pPr eaLnBrk="1" hangingPunct="1">
              <a:defRPr/>
            </a:pPr>
            <a:r>
              <a:rPr lang="ru-RU" sz="2000" dirty="0">
                <a:latin typeface="Cambria" panose="02040503050406030204" pitchFamily="18" charset="0"/>
              </a:rPr>
              <a:t>Юрий Александрович Костицын</a:t>
            </a:r>
          </a:p>
          <a:p>
            <a:pPr eaLnBrk="1" hangingPunct="1">
              <a:defRPr/>
            </a:pPr>
            <a:r>
              <a:rPr lang="en-US" sz="2000" dirty="0">
                <a:latin typeface="Cambria" panose="02040503050406030204" pitchFamily="18" charset="0"/>
                <a:hlinkClick r:id="rId3"/>
              </a:rPr>
              <a:t>yuri.kostitsyn@gmail.com</a:t>
            </a:r>
            <a:endParaRPr lang="ru-RU" sz="2000" dirty="0">
              <a:latin typeface="Cambria" panose="02040503050406030204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09800" y="76202"/>
            <a:ext cx="7772400" cy="838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ru-RU" sz="20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+mj-ea"/>
                <a:cs typeface="+mj-cs"/>
              </a:rPr>
              <a:t>МГУ им. М. В. Ломоносова</a:t>
            </a:r>
          </a:p>
          <a:p>
            <a:pPr algn="ctr">
              <a:defRPr/>
            </a:pPr>
            <a:r>
              <a:rPr lang="ru-RU" sz="20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+mj-ea"/>
                <a:cs typeface="+mj-cs"/>
              </a:rPr>
              <a:t>Геологический факультет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5791200"/>
            <a:ext cx="1158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ru-RU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Задачи (*</a:t>
            </a: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.</a:t>
            </a:r>
            <a:r>
              <a:rPr lang="en-US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xlsx</a:t>
            </a:r>
            <a:r>
              <a:rPr lang="ru-RU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) и лекции (*</a:t>
            </a: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.</a:t>
            </a:r>
            <a:r>
              <a:rPr lang="en-US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pptx</a:t>
            </a: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)</a:t>
            </a:r>
            <a:r>
              <a:rPr lang="ru-RU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– на сайте</a:t>
            </a:r>
          </a:p>
          <a:p>
            <a:pPr lvl="0"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en-AU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hlinkClick r:id="rId4"/>
              </a:rPr>
              <a:t>http://wiki.web.ru/wiki/</a:t>
            </a:r>
            <a:r>
              <a:rPr lang="ru-RU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hlinkClick r:id="rId4"/>
              </a:rPr>
              <a:t>Геологический_Факультет_МГУ</a:t>
            </a:r>
            <a:r>
              <a:rPr lang="ru-RU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:Геохимия_Изотопов_и_Геохронология</a:t>
            </a:r>
            <a:endParaRPr lang="ru-RU" kern="0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52CBB59-BA64-1E34-8DA8-31D0EF67382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5697700-5229-455E-9A8D-9D06E1370C86}" type="slidenum">
              <a:rPr lang="ru-RU" smtClean="0"/>
              <a:pPr/>
              <a:t>1</a:t>
            </a:fld>
            <a:endParaRPr lang="ru-RU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4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300743"/>
              </p:ext>
            </p:extLst>
          </p:nvPr>
        </p:nvGraphicFramePr>
        <p:xfrm>
          <a:off x="3740151" y="3044826"/>
          <a:ext cx="437356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4120" imgH="520560" progId="Equation.DSMT4">
                  <p:embed/>
                </p:oleObj>
              </mc:Choice>
              <mc:Fallback>
                <p:oleObj name="Equation" r:id="rId3" imgW="2184120" imgH="52056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1" y="3044826"/>
                        <a:ext cx="4373563" cy="10398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868887"/>
              </p:ext>
            </p:extLst>
          </p:nvPr>
        </p:nvGraphicFramePr>
        <p:xfrm>
          <a:off x="3108325" y="618554"/>
          <a:ext cx="5578476" cy="1866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11480" imgH="1041120" progId="Equation.DSMT4">
                  <p:embed/>
                </p:oleObj>
              </mc:Choice>
              <mc:Fallback>
                <p:oleObj name="Equation" r:id="rId5" imgW="3111480" imgH="104112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618554"/>
                        <a:ext cx="5578476" cy="1866456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637046"/>
              </p:ext>
            </p:extLst>
          </p:nvPr>
        </p:nvGraphicFramePr>
        <p:xfrm>
          <a:off x="3740158" y="3044826"/>
          <a:ext cx="52847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41320" imgH="520560" progId="Equation.DSMT4">
                  <p:embed/>
                </p:oleObj>
              </mc:Choice>
              <mc:Fallback>
                <p:oleObj name="Equation" r:id="rId7" imgW="2641320" imgH="5205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8" y="3044826"/>
                        <a:ext cx="5284787" cy="10398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0D9D42-1E4A-A15C-42C0-3BD393422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4F26D-04E2-4F5A-8FB8-E7F0220A3516}" type="slidenum">
              <a:rPr lang="ru-RU" smtClean="0"/>
              <a:pPr/>
              <a:t>10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9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0" y="1443039"/>
            <a:ext cx="9144000" cy="3261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BC54061-BCEB-22A8-A33C-9C2592B11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10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88973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2" name="Picture 4" descr="Apollo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63756" y="86139"/>
            <a:ext cx="9057406" cy="6675120"/>
          </a:xfrm>
          <a:prstGeom prst="rect">
            <a:avLst/>
          </a:prstGeom>
          <a:noFill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1215CEF-311D-7F88-45D5-006D2F1A98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11</a:t>
            </a:fld>
            <a:endParaRPr lang="ru-RU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40" name="Picture 4" descr="Amitsoq ma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55106" y="0"/>
            <a:ext cx="6681788" cy="6858000"/>
          </a:xfrm>
          <a:prstGeom prst="rect">
            <a:avLst/>
          </a:prstGeom>
          <a:noFill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7C53A4D-71DA-52AA-93FF-290B50650F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12</a:t>
            </a:fld>
            <a:endParaRPr lang="ru-RU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8" name="Picture 4" descr="Amitsoq SM-Nd Moorbat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53200" y="58592"/>
            <a:ext cx="5410200" cy="5785536"/>
          </a:xfrm>
          <a:prstGeom prst="rect">
            <a:avLst/>
          </a:prstGeom>
          <a:noFill/>
        </p:spPr>
      </p:pic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6483350" y="5780782"/>
            <a:ext cx="570865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Moorbath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 S,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Whitehouse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 MJ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Kamber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 BS (1997). "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Extreme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Nd-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Isotope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Heterogeneity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in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the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Early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rchean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-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Fact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or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Fiction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-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Case-Histories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from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Northern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Canada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West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Greenland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."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Chemical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Geology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135(3-4): 213-231.</a:t>
            </a:r>
          </a:p>
        </p:txBody>
      </p:sp>
      <p:pic>
        <p:nvPicPr>
          <p:cNvPr id="2" name="Picture 4" descr="Amitsoq Rb-Sr">
            <a:extLst>
              <a:ext uri="{FF2B5EF4-FFF2-40B4-BE49-F238E27FC236}">
                <a16:creationId xmlns:a16="http://schemas.microsoft.com/office/drawing/2014/main" id="{D2E761A2-F12B-4054-9F98-C7519619D2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0430" y="55416"/>
            <a:ext cx="5739370" cy="5760720"/>
          </a:xfrm>
          <a:prstGeom prst="rect">
            <a:avLst/>
          </a:prstGeom>
          <a:noFill/>
        </p:spPr>
      </p:pic>
      <p:sp>
        <p:nvSpPr>
          <p:cNvPr id="3" name="Text Box 5">
            <a:extLst>
              <a:ext uri="{FF2B5EF4-FFF2-40B4-BE49-F238E27FC236}">
                <a16:creationId xmlns:a16="http://schemas.microsoft.com/office/drawing/2014/main" id="{0F64ACBF-385C-4064-BB12-49A73881C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64" y="5788712"/>
            <a:ext cx="6019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Moorbath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 S,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llaart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 JH,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Bridgwater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 D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McGregor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 VR (1977). "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Rb-Sr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ges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of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early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rchaean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supracrustal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rocks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mitsoq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gneisses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t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Isua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."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Nature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270: 43-45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271CAD-6C60-AD40-7269-84348E8393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13</a:t>
            </a:fld>
            <a:endParaRPr lang="ru-RU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-1"/>
            <a:ext cx="5728887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9925" name="Text Box 5"/>
          <p:cNvSpPr txBox="1">
            <a:spLocks noChangeArrowheads="1"/>
          </p:cNvSpPr>
          <p:nvPr/>
        </p:nvSpPr>
        <p:spPr bwMode="auto">
          <a:xfrm>
            <a:off x="6414688" y="488951"/>
            <a:ext cx="5728886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Gruau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G., </a:t>
            </a:r>
            <a:r>
              <a:rPr lang="en-US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Rosing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M., </a:t>
            </a:r>
            <a:r>
              <a:rPr lang="en-US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Bridgwater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D., Gill R.C.O. Resetting of Sm-Nd systematics during metamorphism of &gt;3.7 Ga rocks: implications for isotopic models of early Earth differentiation.  Chemical Geology. 1996. V.133. P.225-240.</a:t>
            </a:r>
            <a:endParaRPr lang="ru-RU" sz="2000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78AB69E-DF31-39D0-847F-86C86D80E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14</a:t>
            </a:fld>
            <a:endParaRPr lang="ru-RU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20" name="Picture 4" descr="Yilgarn Block RbSr SmN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23803" y="97444"/>
            <a:ext cx="8356649" cy="6675120"/>
          </a:xfrm>
          <a:prstGeom prst="rect">
            <a:avLst/>
          </a:prstGeom>
          <a:noFill/>
        </p:spPr>
      </p:pic>
      <p:pic>
        <p:nvPicPr>
          <p:cNvPr id="2" name="Picture 4" descr="Yilgarn Block Map">
            <a:extLst>
              <a:ext uri="{FF2B5EF4-FFF2-40B4-BE49-F238E27FC236}">
                <a16:creationId xmlns:a16="http://schemas.microsoft.com/office/drawing/2014/main" id="{8D0DFC89-FF3E-4722-8F47-ED0E58EF3A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945" y="101597"/>
            <a:ext cx="3760512" cy="4754880"/>
          </a:xfrm>
          <a:prstGeom prst="rect">
            <a:avLst/>
          </a:prstGeom>
          <a:noFill/>
        </p:spPr>
      </p:pic>
      <p:sp>
        <p:nvSpPr>
          <p:cNvPr id="4" name="Text Box 5">
            <a:extLst>
              <a:ext uri="{FF2B5EF4-FFF2-40B4-BE49-F238E27FC236}">
                <a16:creationId xmlns:a16="http://schemas.microsoft.com/office/drawing/2014/main" id="{9F07D598-0427-43BF-9E2F-293502E32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6400"/>
            <a:ext cx="3657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McCulloch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M.T.,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Compston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W.,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Froude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D.</a:t>
            </a:r>
            <a:endParaRPr lang="en-US" sz="1600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  <a:p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Sm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-Nd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Rb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-Sr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dating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of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rchaean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gneisses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eastern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Yilgarn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Block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Western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ustralia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. //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Journal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of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the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Geological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Society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of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ustralia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 1983. 30: 149-153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3A9B57F-2897-D83B-5D73-E8AA32773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15</a:t>
            </a:fld>
            <a:endParaRPr lang="ru-RU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4" name="Picture 4" descr="Frost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05659" y="49356"/>
            <a:ext cx="6957741" cy="6766560"/>
          </a:xfrm>
          <a:prstGeom prst="rect">
            <a:avLst/>
          </a:prstGeom>
          <a:noFill/>
        </p:spPr>
      </p:pic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-20782" y="5738698"/>
            <a:ext cx="51054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Frost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C.D.,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Frost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B.R.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Open-System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dehydration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of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mphibolite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Morton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Pass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Wyoming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-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elemental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Nd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Sr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isotopic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effects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. //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Journal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of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Geology</a:t>
            </a:r>
            <a:r>
              <a:rPr lang="en-US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.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1995. 103(3): 269-284.</a:t>
            </a:r>
          </a:p>
        </p:txBody>
      </p:sp>
      <p:pic>
        <p:nvPicPr>
          <p:cNvPr id="61446" name="Picture 6" descr="Frosts ma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3400" y="74755"/>
            <a:ext cx="3508321" cy="5708445"/>
          </a:xfrm>
          <a:prstGeom prst="rect">
            <a:avLst/>
          </a:prstGeom>
          <a:noFill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FDF79AC-7895-48C2-3A27-47A3A4961D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16</a:t>
            </a:fld>
            <a:endParaRPr lang="ru-RU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6" name="Picture 4" descr="Vance ONions Garnet slid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471" y="30008"/>
            <a:ext cx="3475017" cy="5120640"/>
          </a:xfrm>
          <a:prstGeom prst="rect">
            <a:avLst/>
          </a:prstGeom>
          <a:noFill/>
        </p:spPr>
      </p:pic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0" y="5181600"/>
            <a:ext cx="353227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Vance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D., O</a:t>
            </a:r>
            <a:r>
              <a:rPr lang="en-US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'N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ions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R.K.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Isotopic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Chronometry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of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Zoned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Garnets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-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Growth-Kinetics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Metamorphic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Histories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. //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Earth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Planetary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Science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Letters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. 1990. 97(3-4): 227-240.</a:t>
            </a:r>
          </a:p>
        </p:txBody>
      </p:sp>
      <p:pic>
        <p:nvPicPr>
          <p:cNvPr id="2" name="Picture 4" descr="Vance ONions Sm-Nd">
            <a:extLst>
              <a:ext uri="{FF2B5EF4-FFF2-40B4-BE49-F238E27FC236}">
                <a16:creationId xmlns:a16="http://schemas.microsoft.com/office/drawing/2014/main" id="{02E4C7F6-2E21-4AF6-AAFB-DBDFCCADD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32270" y="27708"/>
            <a:ext cx="8659730" cy="6400800"/>
          </a:xfrm>
          <a:prstGeom prst="rect">
            <a:avLst/>
          </a:prstGeom>
          <a:noFill/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C0A7A48-4924-A55C-4A8F-1B5CDC410C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17</a:t>
            </a:fld>
            <a:endParaRPr lang="ru-RU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8" name="Picture 4" descr="Vance ONions Rb-S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33601" y="0"/>
            <a:ext cx="7851775" cy="6859588"/>
          </a:xfrm>
          <a:prstGeom prst="rect">
            <a:avLst/>
          </a:prstGeom>
          <a:noFill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2E7D07D-8642-0C7C-934A-E82D9F1BC9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18</a:t>
            </a:fld>
            <a:endParaRPr lang="ru-RU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2200E6E-2293-5911-A63A-59643A6150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1978" y="164309"/>
            <a:ext cx="10108044" cy="6529382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983068D-D20A-91FB-E355-93ADEB944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5031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601396"/>
              </p:ext>
            </p:extLst>
          </p:nvPr>
        </p:nvGraphicFramePr>
        <p:xfrm>
          <a:off x="2951039" y="152400"/>
          <a:ext cx="5507286" cy="923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35160" imgH="507960" progId="Equation.DSMT4">
                  <p:embed/>
                </p:oleObj>
              </mc:Choice>
              <mc:Fallback>
                <p:oleObj name="Equation" r:id="rId3" imgW="303516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039" y="152400"/>
                        <a:ext cx="5507286" cy="923926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33" name="Text Box 241"/>
          <p:cNvSpPr txBox="1">
            <a:spLocks noChangeArrowheads="1"/>
          </p:cNvSpPr>
          <p:nvPr/>
        </p:nvSpPr>
        <p:spPr bwMode="auto">
          <a:xfrm>
            <a:off x="952500" y="1219201"/>
            <a:ext cx="1028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Lugmair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G.W. Sm-Nd ages: a new dating method (abs). // </a:t>
            </a:r>
            <a:r>
              <a:rPr lang="en-US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Meteoritics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. 1974. V.9. P. 369.</a:t>
            </a:r>
            <a:endParaRPr lang="ru-RU" sz="2000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</p:txBody>
      </p:sp>
      <p:graphicFrame>
        <p:nvGraphicFramePr>
          <p:cNvPr id="8434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740243"/>
              </p:ext>
            </p:extLst>
          </p:nvPr>
        </p:nvGraphicFramePr>
        <p:xfrm>
          <a:off x="2514600" y="1974851"/>
          <a:ext cx="4829176" cy="8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68400" imgH="495000" progId="Equation.DSMT4">
                  <p:embed/>
                </p:oleObj>
              </mc:Choice>
              <mc:Fallback>
                <p:oleObj name="Equation" r:id="rId5" imgW="2768400" imgH="4950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74851"/>
                        <a:ext cx="4829176" cy="8638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36" name="Object 2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57740"/>
              </p:ext>
            </p:extLst>
          </p:nvPr>
        </p:nvGraphicFramePr>
        <p:xfrm>
          <a:off x="1797050" y="3081295"/>
          <a:ext cx="3765550" cy="182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93680" imgH="965160" progId="Equation.DSMT4">
                  <p:embed/>
                </p:oleObj>
              </mc:Choice>
              <mc:Fallback>
                <p:oleObj name="Equation" r:id="rId7" imgW="1993680" imgH="96516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3081295"/>
                        <a:ext cx="3765550" cy="182094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37" name="Object 2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706210"/>
              </p:ext>
            </p:extLst>
          </p:nvPr>
        </p:nvGraphicFramePr>
        <p:xfrm>
          <a:off x="1817688" y="4860249"/>
          <a:ext cx="4049712" cy="176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09680" imgH="965160" progId="Equation.DSMT4">
                  <p:embed/>
                </p:oleObj>
              </mc:Choice>
              <mc:Fallback>
                <p:oleObj name="Equation" r:id="rId9" imgW="2209680" imgH="96516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4860249"/>
                        <a:ext cx="4049712" cy="176824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hart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7912266"/>
              </p:ext>
            </p:extLst>
          </p:nvPr>
        </p:nvGraphicFramePr>
        <p:xfrm>
          <a:off x="7772400" y="2731503"/>
          <a:ext cx="4212977" cy="39740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D2C739-D092-0CE6-6E1F-93718613F6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2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33" grpId="0"/>
      <p:bldGraphic spid="9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B4BCF79-7206-033D-3832-0DC262F0EC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1978" y="164309"/>
            <a:ext cx="10108044" cy="65293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453884" y="381000"/>
                <a:ext cx="3284232" cy="70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𝐸𝑢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𝐸𝑢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𝐸𝑢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𝑆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  <a:ea typeface="Cambria Math"/>
                                    </a:rPr>
                                    <m:t>𝐺𝑑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884" y="381000"/>
                <a:ext cx="3284232" cy="7066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88DBCB-D133-B20B-2973-D29ADBB883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3853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8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5" y="171450"/>
            <a:ext cx="8743950" cy="651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0F86895-4373-E92A-ED67-457D61258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21</a:t>
            </a:fld>
            <a:endParaRPr lang="ru-RU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3175"/>
            <a:ext cx="9144000" cy="685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1A77E8C-4A00-AFF1-D9FA-BF4E01A238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22</a:t>
            </a:fld>
            <a:endParaRPr lang="ru-RU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98" name="Rectangle 56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8229600" cy="914400"/>
          </a:xfrm>
        </p:spPr>
        <p:txBody>
          <a:bodyPr/>
          <a:lstStyle/>
          <a:p>
            <a:r>
              <a:rPr lang="ru-RU" sz="2400" dirty="0">
                <a:latin typeface="Cambria" panose="02040503050406030204" pitchFamily="18" charset="0"/>
              </a:rPr>
              <a:t>Задача </a:t>
            </a:r>
            <a:r>
              <a:rPr lang="en-US" sz="2400" dirty="0">
                <a:latin typeface="Cambria" panose="02040503050406030204" pitchFamily="18" charset="0"/>
              </a:rPr>
              <a:t>12</a:t>
            </a:r>
            <a:r>
              <a:rPr lang="ru-RU" sz="2400" dirty="0">
                <a:latin typeface="Cambria" panose="02040503050406030204" pitchFamily="18" charset="0"/>
              </a:rPr>
              <a:t>. Построить графики нормированных РЗЭ, рассчитать </a:t>
            </a:r>
            <a:r>
              <a:rPr lang="en-US" sz="2400" dirty="0">
                <a:latin typeface="Cambria" panose="02040503050406030204" pitchFamily="18" charset="0"/>
              </a:rPr>
              <a:t>Eu/Eu* </a:t>
            </a:r>
            <a:r>
              <a:rPr lang="ru-RU" sz="2400" dirty="0">
                <a:latin typeface="Cambria" panose="02040503050406030204" pitchFamily="18" charset="0"/>
              </a:rPr>
              <a:t>и </a:t>
            </a:r>
            <a:r>
              <a:rPr lang="en-US" sz="2400" dirty="0">
                <a:latin typeface="Cambria" panose="02040503050406030204" pitchFamily="18" charset="0"/>
              </a:rPr>
              <a:t>(La/Lu)</a:t>
            </a:r>
            <a:r>
              <a:rPr lang="en-US" sz="2400" baseline="-25000" dirty="0">
                <a:latin typeface="Cambria" panose="02040503050406030204" pitchFamily="18" charset="0"/>
              </a:rPr>
              <a:t>n</a:t>
            </a:r>
            <a:endParaRPr lang="ru-RU" sz="2400" baseline="-25000" dirty="0">
              <a:latin typeface="Cambria" panose="02040503050406030204" pitchFamily="18" charset="0"/>
            </a:endParaRPr>
          </a:p>
        </p:txBody>
      </p:sp>
      <p:graphicFrame>
        <p:nvGraphicFramePr>
          <p:cNvPr id="18473" name="Group 10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0399351"/>
              </p:ext>
            </p:extLst>
          </p:nvPr>
        </p:nvGraphicFramePr>
        <p:xfrm>
          <a:off x="2057400" y="1066800"/>
          <a:ext cx="8072438" cy="5181600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2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620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6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620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62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Chondrites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82LI4Aa,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ru-RU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arbonatite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907-3, Raumid granite-1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972-1, Raumid granite-7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GL49S, Basalt glass (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N.Chile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4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La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3</a:t>
                      </a: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7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698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39.7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0.1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.3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4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Ce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613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500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77.6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9.9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4.9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4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Pr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928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84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8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.0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.0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.04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4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Nd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457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705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5.9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4.8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6.2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44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Sm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48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13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4.06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9.49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.4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4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Eu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563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30.6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506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015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97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44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Gd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99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79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.0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.97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7.74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3.4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44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Tb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0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361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9.64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44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.79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65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44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Dy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46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45.3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.47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5.2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4.3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44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Ho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0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546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7.36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53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3.27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95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44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Er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60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7.1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.63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8.13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.7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44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Tm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0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47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.96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27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.93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38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44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Yb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61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1.5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.91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5.5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.5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44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Lu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0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246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.03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3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1.89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Times New Roman" pitchFamily="18" charset="0"/>
                        </a:rPr>
                        <a:t>0.35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228600" marR="45720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1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9F9A246-0981-4C51-E24A-34668A7EAC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82968-E055-48C8-8441-E9FB58A00C96}" type="slidenum">
              <a:rPr lang="ru-RU" smtClean="0"/>
              <a:pPr/>
              <a:t>23</a:t>
            </a:fld>
            <a:endParaRPr lang="ru-RU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4" descr="DPW ENd-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17325" y="868680"/>
            <a:ext cx="6916947" cy="50292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8878797" y="2383476"/>
            <a:ext cx="19205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granodiorite</a:t>
            </a:r>
          </a:p>
          <a:p>
            <a:pPr algn="ctr"/>
            <a:r>
              <a:rPr lang="en-US" dirty="0" err="1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Preissac-Lacorne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endParaRPr lang="ru-RU" dirty="0">
              <a:solidFill>
                <a:schemeClr val="bg1">
                  <a:lumMod val="50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348429" y="3633662"/>
            <a:ext cx="14674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granodiorite</a:t>
            </a:r>
            <a:r>
              <a:rPr lang="ru-RU" dirty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endParaRPr lang="en-US" dirty="0">
              <a:solidFill>
                <a:schemeClr val="bg1">
                  <a:lumMod val="50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US" dirty="0" err="1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Amitsoq</a:t>
            </a:r>
            <a:endParaRPr lang="ru-RU" dirty="0">
              <a:solidFill>
                <a:schemeClr val="bg1">
                  <a:lumMod val="50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40768" y="3733800"/>
            <a:ext cx="16456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diabase,</a:t>
            </a:r>
            <a:r>
              <a:rPr lang="ru-RU" dirty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br>
              <a:rPr lang="ru-RU" dirty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dirty="0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he Great Dike</a:t>
            </a:r>
            <a:endParaRPr lang="ru-RU" dirty="0">
              <a:solidFill>
                <a:schemeClr val="bg1">
                  <a:lumMod val="50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3" name="Picture 4" descr="DPW 143-T">
            <a:extLst>
              <a:ext uri="{FF2B5EF4-FFF2-40B4-BE49-F238E27FC236}">
                <a16:creationId xmlns:a16="http://schemas.microsoft.com/office/drawing/2014/main" id="{4929A6F2-A4C8-45E5-9317-2E150D45BC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64" y="868680"/>
            <a:ext cx="5096064" cy="5029200"/>
          </a:xfrm>
          <a:prstGeom prst="rect">
            <a:avLst/>
          </a:prstGeom>
          <a:noFill/>
        </p:spPr>
      </p:pic>
      <p:sp>
        <p:nvSpPr>
          <p:cNvPr id="10" name="Text Box 5">
            <a:extLst>
              <a:ext uri="{FF2B5EF4-FFF2-40B4-BE49-F238E27FC236}">
                <a16:creationId xmlns:a16="http://schemas.microsoft.com/office/drawing/2014/main" id="{6AB7570C-C20F-4FD6-A5DF-197C1A2C0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539" y="6214646"/>
            <a:ext cx="116389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DePaolo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D.J.,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Wasserburg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G.J., Nd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isotopic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variations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petrogenetic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models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. //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Geophysical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Research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Letters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 1976. 3(5): 249-252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3899B28-518E-6CFC-0651-57A2F7E116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5717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10118F6-DCBC-49B5-B907-AB9FCC0455C6}"/>
              </a:ext>
            </a:extLst>
          </p:cNvPr>
          <p:cNvGrpSpPr/>
          <p:nvPr/>
        </p:nvGrpSpPr>
        <p:grpSpPr>
          <a:xfrm>
            <a:off x="3402103" y="27708"/>
            <a:ext cx="5387794" cy="3383280"/>
            <a:chOff x="1567149" y="45720"/>
            <a:chExt cx="5387794" cy="3383280"/>
          </a:xfrm>
        </p:grpSpPr>
        <p:pic>
          <p:nvPicPr>
            <p:cNvPr id="23654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7149" y="45720"/>
              <a:ext cx="5387794" cy="3383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8310" name="Text Box 6"/>
            <p:cNvSpPr txBox="1">
              <a:spLocks noChangeArrowheads="1"/>
            </p:cNvSpPr>
            <p:nvPr/>
          </p:nvSpPr>
          <p:spPr bwMode="auto">
            <a:xfrm rot="1620000">
              <a:off x="2608830" y="1281828"/>
              <a:ext cx="2526333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ru-RU" sz="16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Обогащённое вещество</a:t>
              </a:r>
            </a:p>
          </p:txBody>
        </p:sp>
        <p:sp>
          <p:nvSpPr>
            <p:cNvPr id="98312" name="Text Box 8"/>
            <p:cNvSpPr txBox="1">
              <a:spLocks noChangeArrowheads="1"/>
            </p:cNvSpPr>
            <p:nvPr/>
          </p:nvSpPr>
          <p:spPr bwMode="auto">
            <a:xfrm rot="240000">
              <a:off x="2593576" y="2499440"/>
              <a:ext cx="238046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ru-RU" sz="160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Обеднённое вещество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38624E78-6666-44FE-A347-6EC797EEE5F3}"/>
              </a:ext>
            </a:extLst>
          </p:cNvPr>
          <p:cNvGrpSpPr/>
          <p:nvPr/>
        </p:nvGrpSpPr>
        <p:grpSpPr>
          <a:xfrm>
            <a:off x="3402103" y="3447015"/>
            <a:ext cx="5387794" cy="3383280"/>
            <a:chOff x="1567521" y="3450115"/>
            <a:chExt cx="5387794" cy="3383280"/>
          </a:xfrm>
        </p:grpSpPr>
        <p:pic>
          <p:nvPicPr>
            <p:cNvPr id="23654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7521" y="3450115"/>
              <a:ext cx="5387794" cy="3383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8311" name="Text Box 7"/>
            <p:cNvSpPr txBox="1">
              <a:spLocks noChangeArrowheads="1"/>
            </p:cNvSpPr>
            <p:nvPr/>
          </p:nvSpPr>
          <p:spPr bwMode="auto">
            <a:xfrm rot="1260000">
              <a:off x="2653388" y="5095584"/>
              <a:ext cx="2526333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ru-RU" sz="16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Обогащённое вещество</a:t>
              </a:r>
            </a:p>
          </p:txBody>
        </p:sp>
        <p:sp>
          <p:nvSpPr>
            <p:cNvPr id="98313" name="Text Box 9"/>
            <p:cNvSpPr txBox="1">
              <a:spLocks noChangeArrowheads="1"/>
            </p:cNvSpPr>
            <p:nvPr/>
          </p:nvSpPr>
          <p:spPr bwMode="auto">
            <a:xfrm rot="1679475">
              <a:off x="2678800" y="4434311"/>
              <a:ext cx="238046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ru-RU" sz="1600" dirty="0">
                  <a:solidFill>
                    <a:srgbClr val="00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Обеднённое вещество</a:t>
              </a: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1B50E3-0798-AEDD-AA9D-D1A846AB2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25</a:t>
            </a:fld>
            <a:endParaRPr lang="ru-RU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 descr="DPW ENd-87S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0"/>
            <a:ext cx="6102350" cy="6858000"/>
          </a:xfrm>
          <a:prstGeom prst="rect">
            <a:avLst/>
          </a:prstGeom>
          <a:noFill/>
        </p:spPr>
      </p:pic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6781800" y="76200"/>
            <a:ext cx="533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DePaolo</a:t>
            </a:r>
            <a:r>
              <a:rPr lang="en-US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D.J., </a:t>
            </a:r>
            <a:r>
              <a:rPr lang="en-US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Wasserburg</a:t>
            </a:r>
            <a:r>
              <a:rPr lang="en-US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G.J. Inferences about magma sources and mantle structure from variations of </a:t>
            </a:r>
            <a:r>
              <a:rPr lang="en-US" sz="16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143</a:t>
            </a:r>
            <a:r>
              <a:rPr lang="en-US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Nd/</a:t>
            </a:r>
            <a:r>
              <a:rPr lang="en-US" sz="16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144</a:t>
            </a:r>
            <a:r>
              <a:rPr lang="en-US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Nd. // Geophysical Research Letters, 1976. 3(12): 743-746.</a:t>
            </a: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3790654" y="1448448"/>
            <a:ext cx="1752600" cy="457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636580" y="2397760"/>
            <a:ext cx="534194" cy="914400"/>
            <a:chOff x="3048000" y="2397760"/>
            <a:chExt cx="534194" cy="9144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cxnSp>
          <p:nvCxnSpPr>
            <p:cNvPr id="6" name="Straight Arrow Connector 5"/>
            <p:cNvCxnSpPr/>
            <p:nvPr/>
          </p:nvCxnSpPr>
          <p:spPr>
            <a:xfrm rot="5400000">
              <a:off x="3124200" y="2854166"/>
              <a:ext cx="914400" cy="1588"/>
            </a:xfrm>
            <a:prstGeom prst="straightConnector1">
              <a:avLst/>
            </a:prstGeom>
            <a:ln w="50800">
              <a:solidFill>
                <a:schemeClr val="bg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048000" y="2590800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UR</a:t>
              </a:r>
            </a:p>
          </p:txBody>
        </p:sp>
      </p:grp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752113" y="2057400"/>
            <a:ext cx="53340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CHUR = </a:t>
            </a:r>
            <a:r>
              <a:rPr lang="en-US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Chondritic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Uniform Reservoir</a:t>
            </a:r>
          </a:p>
          <a:p>
            <a:endParaRPr lang="en-US" sz="2000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  <a:p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UR = Uniform Reservoir</a:t>
            </a:r>
          </a:p>
          <a:p>
            <a:endParaRPr lang="en-US" sz="2000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  <a:p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BSE = Bulk Silicate Earth</a:t>
            </a:r>
            <a:endParaRPr lang="ru-RU" sz="2000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37051" y="2010103"/>
            <a:ext cx="792333" cy="36933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  <a:latin typeface="Cambria" panose="02040503050406030204" pitchFamily="18" charset="0"/>
              </a:rPr>
              <a:t>CHU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81401" y="3462970"/>
            <a:ext cx="918841" cy="36933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  <a:latin typeface="Cambria" panose="02040503050406030204" pitchFamily="18" charset="0"/>
              </a:rPr>
              <a:t>0.7045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7620000" y="5080337"/>
            <a:ext cx="3048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36000" rIns="36000">
            <a:spAutoFit/>
          </a:bodyPr>
          <a:lstStyle/>
          <a:p>
            <a:r>
              <a:rPr lang="en-US" dirty="0">
                <a:latin typeface="Cambria" panose="02040503050406030204" pitchFamily="18" charset="0"/>
              </a:rPr>
              <a:t>UR: </a:t>
            </a:r>
            <a:r>
              <a:rPr lang="en-US" baseline="30000" dirty="0">
                <a:latin typeface="Cambria" panose="02040503050406030204" pitchFamily="18" charset="0"/>
              </a:rPr>
              <a:t>87</a:t>
            </a:r>
            <a:r>
              <a:rPr lang="en-US" dirty="0">
                <a:latin typeface="Cambria" panose="02040503050406030204" pitchFamily="18" charset="0"/>
              </a:rPr>
              <a:t>Sr/</a:t>
            </a:r>
            <a:r>
              <a:rPr lang="en-US" baseline="30000" dirty="0">
                <a:latin typeface="Cambria" panose="02040503050406030204" pitchFamily="18" charset="0"/>
              </a:rPr>
              <a:t>86</a:t>
            </a:r>
            <a:r>
              <a:rPr lang="en-US" dirty="0">
                <a:latin typeface="Cambria" panose="02040503050406030204" pitchFamily="18" charset="0"/>
              </a:rPr>
              <a:t>Sr=0.7045</a:t>
            </a:r>
          </a:p>
          <a:p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BABI: </a:t>
            </a:r>
            <a:r>
              <a:rPr lang="en-US" baseline="30000" dirty="0">
                <a:latin typeface="Cambria" panose="02040503050406030204" pitchFamily="18" charset="0"/>
              </a:rPr>
              <a:t>87</a:t>
            </a:r>
            <a:r>
              <a:rPr lang="en-US" dirty="0">
                <a:latin typeface="Cambria" panose="02040503050406030204" pitchFamily="18" charset="0"/>
              </a:rPr>
              <a:t>Sr/</a:t>
            </a:r>
            <a:r>
              <a:rPr lang="en-US" baseline="30000" dirty="0">
                <a:latin typeface="Cambria" panose="02040503050406030204" pitchFamily="18" charset="0"/>
              </a:rPr>
              <a:t>86</a:t>
            </a:r>
            <a:r>
              <a:rPr lang="en-US" dirty="0">
                <a:latin typeface="Cambria" panose="02040503050406030204" pitchFamily="18" charset="0"/>
              </a:rPr>
              <a:t>Sr=0.69897</a:t>
            </a:r>
          </a:p>
          <a:p>
            <a:r>
              <a:rPr lang="en-US" dirty="0" err="1">
                <a:latin typeface="Cambria" panose="02040503050406030204" pitchFamily="18" charset="0"/>
              </a:rPr>
              <a:t>Rb</a:t>
            </a:r>
            <a:r>
              <a:rPr lang="en-US" dirty="0">
                <a:latin typeface="Cambria" panose="02040503050406030204" pitchFamily="18" charset="0"/>
              </a:rPr>
              <a:t>/</a:t>
            </a:r>
            <a:r>
              <a:rPr lang="en-US" dirty="0" err="1">
                <a:latin typeface="Cambria" panose="02040503050406030204" pitchFamily="18" charset="0"/>
              </a:rPr>
              <a:t>Sr</a:t>
            </a:r>
            <a:r>
              <a:rPr lang="en-US" dirty="0">
                <a:latin typeface="Cambria" panose="02040503050406030204" pitchFamily="18" charset="0"/>
              </a:rPr>
              <a:t>=0.0286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99699" y="4191000"/>
                <a:ext cx="5501102" cy="105022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sz="24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𝑁𝑑</m:t>
                          </m:r>
                        </m:sub>
                        <m:sup>
                          <m:r>
                            <a:rPr lang="en-US" sz="24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bSup>
                      <m:r>
                        <a:rPr lang="pt-BR" sz="2400" i="1"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sz="24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2400" i="1">
                                  <a:effectLst>
                                    <a:outerShdw blurRad="50800" dist="38100" dir="5400000" algn="t" rotWithShape="0">
                                      <a:prstClr val="black">
                                        <a:alpha val="40000"/>
                                      </a:prst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sz="24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ctrlPr>
                                        <a:rPr lang="pt-BR" sz="2400" i="1">
                                          <a:effectLst>
                                            <a:outerShdw blurRad="50800" dist="38100" dir="5400000" algn="t" rotWithShape="0">
                                              <a:prstClr val="black">
                                                <a:alpha val="40000"/>
                                              </a:prst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pt-BR" sz="2400" i="1">
                                              <a:effectLst>
                                                <a:outerShdw blurRad="50800" dist="38100" dir="5400000" algn="t" rotWithShape="0">
                                                  <a:prstClr val="black">
                                                    <a:alpha val="40000"/>
                                                  </a:prst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Pre>
                                            <m:sPrePr>
                                              <m:ctrlPr>
                                                <a:rPr lang="pt-BR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143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𝑁𝑑</m:t>
                                              </m:r>
                                            </m:e>
                                          </m:sPre>
                                        </m:num>
                                        <m:den>
                                          <m:sPre>
                                            <m:sPrePr>
                                              <m:ctrlPr>
                                                <a:rPr lang="pt-BR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144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𝑁𝑑</m:t>
                                              </m:r>
                                            </m:e>
                                          </m:sPre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𝑆𝑎𝑚𝑝𝑙𝑒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pt-BR" sz="24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ctrlPr>
                                        <a:rPr lang="pt-BR" sz="2400" i="1">
                                          <a:effectLst>
                                            <a:outerShdw blurRad="50800" dist="38100" dir="5400000" algn="t" rotWithShape="0">
                                              <a:prstClr val="black">
                                                <a:alpha val="40000"/>
                                              </a:prst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pt-BR" sz="2400" i="1">
                                              <a:effectLst>
                                                <a:outerShdw blurRad="50800" dist="38100" dir="5400000" algn="t" rotWithShape="0">
                                                  <a:prstClr val="black">
                                                    <a:alpha val="40000"/>
                                                  </a:prst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Pre>
                                            <m:sPrePr>
                                              <m:ctrlPr>
                                                <a:rPr lang="pt-BR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143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𝑁𝑑</m:t>
                                              </m:r>
                                            </m:e>
                                          </m:sPre>
                                        </m:num>
                                        <m:den>
                                          <m:sPre>
                                            <m:sPrePr>
                                              <m:ctrlPr>
                                                <a:rPr lang="pt-BR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144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𝑁𝑑</m:t>
                                              </m:r>
                                            </m:e>
                                          </m:sPre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𝐶𝐻𝑈𝑅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4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pt-BR" sz="2400" i="1"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pt-BR" sz="24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24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2400" dirty="0"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699" y="4191000"/>
                <a:ext cx="5501102" cy="1050224"/>
              </a:xfrm>
              <a:prstGeom prst="rect">
                <a:avLst/>
              </a:prstGeom>
              <a:blipFill>
                <a:blip r:embed="rId4"/>
                <a:stretch>
                  <a:fillRect b="-29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914400" y="5181600"/>
                <a:ext cx="5181600" cy="105022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sz="24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sz="24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𝑆𝑟</m:t>
                          </m:r>
                        </m:sub>
                        <m:sup>
                          <m:r>
                            <a:rPr lang="en-US" sz="24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bSup>
                      <m:r>
                        <a:rPr lang="pt-BR" sz="2400" i="1"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sz="24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2400" i="1">
                                  <a:effectLst>
                                    <a:outerShdw blurRad="50800" dist="38100" dir="5400000" algn="t" rotWithShape="0">
                                      <a:prstClr val="black">
                                        <a:alpha val="40000"/>
                                      </a:prst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sz="24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ctrlPr>
                                        <a:rPr lang="pt-BR" sz="2400" i="1">
                                          <a:effectLst>
                                            <a:outerShdw blurRad="50800" dist="38100" dir="5400000" algn="t" rotWithShape="0">
                                              <a:prstClr val="black">
                                                <a:alpha val="40000"/>
                                              </a:prst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pt-BR" sz="2400" i="1">
                                              <a:effectLst>
                                                <a:outerShdw blurRad="50800" dist="38100" dir="5400000" algn="t" rotWithShape="0">
                                                  <a:prstClr val="black">
                                                    <a:alpha val="40000"/>
                                                  </a:prst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Pre>
                                            <m:sPrePr>
                                              <m:ctrlPr>
                                                <a:rPr lang="pt-BR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87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𝑆𝑟</m:t>
                                              </m:r>
                                            </m:e>
                                          </m:sPre>
                                        </m:num>
                                        <m:den>
                                          <m:sPre>
                                            <m:sPrePr>
                                              <m:ctrlPr>
                                                <a:rPr lang="pt-BR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86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𝑆𝑟</m:t>
                                              </m:r>
                                            </m:e>
                                          </m:sPre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𝑆𝑎𝑚𝑝𝑙𝑒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pt-BR" sz="24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ctrlPr>
                                        <a:rPr lang="pt-BR" sz="2400" i="1">
                                          <a:effectLst>
                                            <a:outerShdw blurRad="50800" dist="38100" dir="5400000" algn="t" rotWithShape="0">
                                              <a:prstClr val="black">
                                                <a:alpha val="40000"/>
                                              </a:prst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pt-BR" sz="2400" i="1">
                                              <a:effectLst>
                                                <a:outerShdw blurRad="50800" dist="38100" dir="5400000" algn="t" rotWithShape="0">
                                                  <a:prstClr val="black">
                                                    <a:alpha val="40000"/>
                                                  </a:prst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Pre>
                                            <m:sPrePr>
                                              <m:ctrlPr>
                                                <a:rPr lang="pt-BR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87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𝑆𝑟</m:t>
                                              </m:r>
                                            </m:e>
                                          </m:sPre>
                                        </m:num>
                                        <m:den>
                                          <m:sPre>
                                            <m:sPrePr>
                                              <m:ctrlPr>
                                                <a:rPr lang="pt-BR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86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𝑆𝑟</m:t>
                                              </m:r>
                                            </m:e>
                                          </m:sPre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𝑈𝑅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24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pt-BR" sz="2400" i="1"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pt-BR" sz="24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24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2400" dirty="0"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181600"/>
                <a:ext cx="5181600" cy="1050224"/>
              </a:xfrm>
              <a:prstGeom prst="rect">
                <a:avLst/>
              </a:prstGeom>
              <a:blipFill>
                <a:blip r:embed="rId5"/>
                <a:stretch>
                  <a:fillRect b="-348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3218ED-6341-44B5-07D6-543A3BA417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26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 animBg="1"/>
      <p:bldP spid="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3423" y="3448308"/>
            <a:ext cx="3624370" cy="3420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3423" y="-1949"/>
            <a:ext cx="3624370" cy="342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21820" y="3443808"/>
            <a:ext cx="3624370" cy="34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21820" y="11904"/>
            <a:ext cx="3624370" cy="3420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974112" y="221537"/>
            <a:ext cx="13229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igh Sm/N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05800" y="4211144"/>
            <a:ext cx="12316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igh Rb/S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305800" y="6173086"/>
            <a:ext cx="11822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ow Rb/S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5588" y="2448105"/>
            <a:ext cx="12736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ow Sm/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048001" y="1"/>
                <a:ext cx="3761735" cy="73096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𝑁𝑑</m:t>
                          </m:r>
                        </m:sub>
                        <m:sup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bSup>
                      <m:r>
                        <a:rPr lang="pt-BR" sz="1600" i="1"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1600" i="1">
                                  <a:effectLst>
                                    <a:outerShdw blurRad="50800" dist="38100" dir="5400000" algn="t" rotWithShape="0">
                                      <a:prstClr val="black">
                                        <a:alpha val="40000"/>
                                      </a:prst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ctrlPr>
                                        <a:rPr lang="pt-BR" sz="1600" i="1">
                                          <a:effectLst>
                                            <a:outerShdw blurRad="50800" dist="38100" dir="5400000" algn="t" rotWithShape="0">
                                              <a:prstClr val="black">
                                                <a:alpha val="40000"/>
                                              </a:prst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pt-BR" sz="1600" i="1">
                                              <a:effectLst>
                                                <a:outerShdw blurRad="50800" dist="38100" dir="5400000" algn="t" rotWithShape="0">
                                                  <a:prstClr val="black">
                                                    <a:alpha val="40000"/>
                                                  </a:prst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Pre>
                                            <m:sPrePr>
                                              <m:ctrlPr>
                                                <a:rPr lang="pt-BR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143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𝑁𝑑</m:t>
                                              </m:r>
                                            </m:e>
                                          </m:sPre>
                                        </m:num>
                                        <m:den>
                                          <m:sPre>
                                            <m:sPrePr>
                                              <m:ctrlPr>
                                                <a:rPr lang="pt-BR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144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𝑁𝑑</m:t>
                                              </m:r>
                                            </m:e>
                                          </m:sPre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𝑆𝑎𝑚𝑝𝑙𝑒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pt-BR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ctrlPr>
                                        <a:rPr lang="pt-BR" sz="1600" i="1">
                                          <a:effectLst>
                                            <a:outerShdw blurRad="50800" dist="38100" dir="5400000" algn="t" rotWithShape="0">
                                              <a:prstClr val="black">
                                                <a:alpha val="40000"/>
                                              </a:prst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pt-BR" sz="1600" i="1">
                                              <a:effectLst>
                                                <a:outerShdw blurRad="50800" dist="38100" dir="5400000" algn="t" rotWithShape="0">
                                                  <a:prstClr val="black">
                                                    <a:alpha val="40000"/>
                                                  </a:prst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Pre>
                                            <m:sPrePr>
                                              <m:ctrlPr>
                                                <a:rPr lang="pt-BR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143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𝑁𝑑</m:t>
                                              </m:r>
                                            </m:e>
                                          </m:sPre>
                                        </m:num>
                                        <m:den>
                                          <m:sPre>
                                            <m:sPrePr>
                                              <m:ctrlPr>
                                                <a:rPr lang="pt-BR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144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𝑁𝑑</m:t>
                                              </m:r>
                                            </m:e>
                                          </m:sPre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𝐶𝐻𝑈𝑅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pt-BR" sz="1600" i="1"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pt-BR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1600" dirty="0"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1" y="1"/>
                <a:ext cx="3761735" cy="730969"/>
              </a:xfrm>
              <a:prstGeom prst="rect">
                <a:avLst/>
              </a:prstGeom>
              <a:blipFill>
                <a:blip r:embed="rId7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048000" y="3429001"/>
                <a:ext cx="3405548" cy="73096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𝑆𝑟</m:t>
                          </m:r>
                        </m:sub>
                        <m:sup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bSup>
                      <m:r>
                        <a:rPr lang="pt-BR" sz="1600" i="1"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1600" i="1">
                                  <a:effectLst>
                                    <a:outerShdw blurRad="50800" dist="38100" dir="5400000" algn="t" rotWithShape="0">
                                      <a:prstClr val="black">
                                        <a:alpha val="40000"/>
                                      </a:prst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ctrlPr>
                                        <a:rPr lang="pt-BR" sz="1600" i="1">
                                          <a:effectLst>
                                            <a:outerShdw blurRad="50800" dist="38100" dir="5400000" algn="t" rotWithShape="0">
                                              <a:prstClr val="black">
                                                <a:alpha val="40000"/>
                                              </a:prst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pt-BR" sz="1600" i="1">
                                              <a:effectLst>
                                                <a:outerShdw blurRad="50800" dist="38100" dir="5400000" algn="t" rotWithShape="0">
                                                  <a:prstClr val="black">
                                                    <a:alpha val="40000"/>
                                                  </a:prst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Pre>
                                            <m:sPrePr>
                                              <m:ctrlPr>
                                                <a:rPr lang="pt-BR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87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𝑆𝑟</m:t>
                                              </m:r>
                                            </m:e>
                                          </m:sPre>
                                        </m:num>
                                        <m:den>
                                          <m:sPre>
                                            <m:sPrePr>
                                              <m:ctrlPr>
                                                <a:rPr lang="pt-BR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86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𝑆𝑟</m:t>
                                              </m:r>
                                            </m:e>
                                          </m:sPre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𝑆𝑎𝑚𝑝𝑙𝑒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pt-BR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ctrlPr>
                                        <a:rPr lang="pt-BR" sz="1600" i="1">
                                          <a:effectLst>
                                            <a:outerShdw blurRad="50800" dist="38100" dir="5400000" algn="t" rotWithShape="0">
                                              <a:prstClr val="black">
                                                <a:alpha val="40000"/>
                                              </a:prst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pt-BR" sz="1600" i="1">
                                              <a:effectLst>
                                                <a:outerShdw blurRad="50800" dist="38100" dir="5400000" algn="t" rotWithShape="0">
                                                  <a:prstClr val="black">
                                                    <a:alpha val="40000"/>
                                                  </a:prst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Pre>
                                            <m:sPrePr>
                                              <m:ctrlPr>
                                                <a:rPr lang="pt-BR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87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𝑆𝑟</m:t>
                                              </m:r>
                                            </m:e>
                                          </m:sPre>
                                        </m:num>
                                        <m:den>
                                          <m:sPre>
                                            <m:sPrePr>
                                              <m:ctrlPr>
                                                <a:rPr lang="pt-BR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86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𝑆𝑟</m:t>
                                              </m:r>
                                            </m:e>
                                          </m:sPre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𝑈𝑅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pt-BR" sz="1600" i="1"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pt-BR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1600" dirty="0"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3429001"/>
                <a:ext cx="3405548" cy="730969"/>
              </a:xfrm>
              <a:prstGeom prst="rect">
                <a:avLst/>
              </a:prstGeom>
              <a:blipFill>
                <a:blip r:embed="rId8"/>
                <a:stretch>
                  <a:fillRect b="-25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8010846" y="727373"/>
            <a:ext cx="106311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rimitive</a:t>
            </a:r>
          </a:p>
          <a:p>
            <a:r>
              <a:rPr lang="en-US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antle</a:t>
            </a:r>
            <a:endParaRPr lang="en-US" sz="1600" b="1" dirty="0">
              <a:solidFill>
                <a:srgbClr val="0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010841" y="5521053"/>
            <a:ext cx="106311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rimitive</a:t>
            </a:r>
          </a:p>
          <a:p>
            <a:r>
              <a:rPr lang="en-US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antle</a:t>
            </a:r>
            <a:endParaRPr lang="en-US" sz="1600" b="1" dirty="0">
              <a:solidFill>
                <a:srgbClr val="0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24001" y="945000"/>
            <a:ext cx="5264885" cy="496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78A024B-79DC-174B-91CB-DF359C5BE5F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990593" y="1854075"/>
            <a:ext cx="914400" cy="76330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ECEC6FC-CC8B-9705-DAED-77C74A75A69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990592" y="56376"/>
            <a:ext cx="914400" cy="763307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E4353C-0E01-A94F-0023-6E8BA47055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D3A7DA-5210-4414-B810-C26E2738FB67}" type="slidenum">
              <a:rPr lang="ru-RU" smtClean="0"/>
              <a:pPr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457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 animBg="1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37" y="320040"/>
            <a:ext cx="6173663" cy="6217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324600" y="3787677"/>
            <a:ext cx="586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ePaolo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D.J.,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Wasserburg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G.J. Neodymium isotopes in flood basalts from the Siberian Platform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nd inferences about their mantle sources. // Proceedings of the National academy of Sciences USA. 1979. 76(7):3056-3060.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24600" y="381000"/>
            <a:ext cx="57926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чень скоро обратная корреляция стала менее строгой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2FD14D-523B-1328-E2F8-EE191A966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5828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3175"/>
            <a:ext cx="9144000" cy="685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079473D-1FBD-3905-A6D8-EFE0F2C386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29</a:t>
            </a:fld>
            <a:endParaRPr lang="ru-RU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14400" y="148409"/>
                <a:ext cx="2656240" cy="6552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146</m:t>
                          </m:r>
                        </m:sup>
                        <m:e>
                          <m: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𝑆𝑚</m:t>
                          </m:r>
                        </m:e>
                      </m:sPre>
                      <m:groupChr>
                        <m:groupChrPr>
                          <m:chr m:val="→"/>
                          <m:vertJc m:val="bot"/>
                          <m:ctrlPr>
                            <a:rPr lang="ru-RU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ru-RU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</m:groupChr>
                      <m:sPre>
                        <m:sPrePr>
                          <m:ctrlP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142</m:t>
                          </m:r>
                        </m:sup>
                        <m:e>
                          <m: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𝑁𝑑</m:t>
                          </m:r>
                        </m:e>
                      </m:sPre>
                    </m:oMath>
                  </m:oMathPara>
                </a14:m>
                <a:endParaRPr lang="ru-RU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48409"/>
                <a:ext cx="2656240" cy="6552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962400" y="203917"/>
                <a:ext cx="352045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𝜆</m:t>
                    </m:r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1.02×</m:t>
                    </m:r>
                    <m:sSup>
                      <m:sSup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 </a:t>
                </a:r>
                <a:r>
                  <a:rPr lang="ru-RU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год</a:t>
                </a:r>
                <a:r>
                  <a:rPr lang="ru-RU" sz="2800" baseline="30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-1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203917"/>
                <a:ext cx="3520451" cy="523220"/>
              </a:xfrm>
              <a:prstGeom prst="rect">
                <a:avLst/>
              </a:prstGeom>
              <a:blipFill>
                <a:blip r:embed="rId4"/>
                <a:stretch>
                  <a:fillRect t="-12791" r="-1557" b="-3837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813990" y="134256"/>
                <a:ext cx="3262432" cy="7625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𝑇</m:t>
                        </m:r>
                      </m:e>
                      <m:sub>
                        <m:f>
                          <m:fPr>
                            <m:type m:val="lin"/>
                            <m:ctrlPr>
                              <a:rPr lang="en-US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en-US" sz="24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</m:oMath>
                </a14:m>
                <a: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 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68</a:t>
                </a:r>
                <a: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±7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 </a:t>
                </a:r>
                <a:r>
                  <a:rPr lang="ru-RU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млн.лет</a:t>
                </a:r>
                <a:endParaRPr lang="ru-RU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  <a:p>
                <a:r>
                  <a:rPr 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(Kinoshita et al., Science, 2012)</a:t>
                </a:r>
                <a:endParaRPr lang="ru-RU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3990" y="134256"/>
                <a:ext cx="3262432" cy="762581"/>
              </a:xfrm>
              <a:prstGeom prst="rect">
                <a:avLst/>
              </a:prstGeom>
              <a:blipFill>
                <a:blip r:embed="rId5"/>
                <a:stretch>
                  <a:fillRect l="-1682" t="-35200" r="-1682" b="-552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5629F555-BE6E-47B2-9F6D-30B7E070E7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71771" y="1005840"/>
            <a:ext cx="7848458" cy="5852160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C790CD-5A48-68D7-1FBA-A74E3189A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3</a:t>
            </a:fld>
            <a:endParaRPr lang="ru-RU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2318" y="164309"/>
            <a:ext cx="6907367" cy="652938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 rot="580462">
            <a:off x="3927777" y="971402"/>
            <a:ext cx="4336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</a:rPr>
              <a:t>Обеднённое вещество</a:t>
            </a:r>
            <a:r>
              <a:rPr lang="en-US" sz="1600" dirty="0">
                <a:solidFill>
                  <a:srgbClr val="00206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</a:rPr>
              <a:t>, Sm/Nd &gt; 0.325</a:t>
            </a:r>
            <a:endParaRPr lang="ru-RU" sz="1600" dirty="0">
              <a:solidFill>
                <a:srgbClr val="00206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 rot="19522166">
            <a:off x="3667145" y="3834422"/>
            <a:ext cx="4482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solidFill>
                  <a:srgbClr val="FF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</a:rPr>
              <a:t>Обогащённое вещество</a:t>
            </a:r>
            <a:r>
              <a:rPr lang="en-US" sz="1600" dirty="0">
                <a:solidFill>
                  <a:srgbClr val="FF000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</a:rPr>
              <a:t>, Sm/Nd &lt; 0.325</a:t>
            </a:r>
            <a:endParaRPr lang="ru-RU" sz="1600" dirty="0">
              <a:solidFill>
                <a:srgbClr val="FF000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79968" y="1871246"/>
            <a:ext cx="44566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solidFill>
                  <a:schemeClr val="accent4">
                    <a:lumMod val="10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</a:rPr>
              <a:t>Примитивное вещество</a:t>
            </a:r>
            <a:r>
              <a:rPr lang="en-US" sz="1600" dirty="0">
                <a:solidFill>
                  <a:schemeClr val="accent4">
                    <a:lumMod val="10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</a:rPr>
              <a:t>,</a:t>
            </a:r>
            <a:r>
              <a:rPr lang="ru-RU" sz="1600" dirty="0">
                <a:solidFill>
                  <a:schemeClr val="accent4">
                    <a:lumMod val="10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</a:rPr>
              <a:t> </a:t>
            </a:r>
            <a:r>
              <a:rPr lang="en-US" sz="1600" dirty="0">
                <a:solidFill>
                  <a:schemeClr val="accent4">
                    <a:lumMod val="10000"/>
                  </a:schemeClr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+mn-lt"/>
              </a:rPr>
              <a:t>Sm/Nd = 0.325</a:t>
            </a:r>
            <a:endParaRPr lang="ru-RU" sz="1600" dirty="0">
              <a:solidFill>
                <a:schemeClr val="accent4">
                  <a:lumMod val="10000"/>
                </a:schemeClr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42318" y="164309"/>
            <a:ext cx="6907367" cy="652938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1086A75-7E41-6D98-59CF-070C41FE0C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15400" y="4114800"/>
            <a:ext cx="1828800" cy="15266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FA56FBF-C849-DDEB-9594-C00863BAEC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15400" y="164309"/>
            <a:ext cx="1828800" cy="1526614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5DA09E-164C-BE40-FE06-33BBF118AF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5697700-5229-455E-9A8D-9D06E1370C86}" type="slidenum">
              <a:rPr lang="ru-RU" smtClean="0"/>
              <a:pPr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1663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3175"/>
            <a:ext cx="9144000" cy="685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DB6B4C5-7A1D-FCA7-962A-D6D533FE04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31</a:t>
            </a:fld>
            <a:endParaRPr lang="ru-RU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3175"/>
            <a:ext cx="9144000" cy="685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C009DC5-2B72-74FB-14E3-0277EFEE7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32</a:t>
            </a:fld>
            <a:endParaRPr lang="ru-RU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3175"/>
            <a:ext cx="9144000" cy="685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088603A-AD58-4835-E8EB-872E4245C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33</a:t>
            </a:fld>
            <a:endParaRPr lang="ru-RU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8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950" y="171450"/>
            <a:ext cx="6896100" cy="651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8640" name="Group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650966"/>
              </p:ext>
            </p:extLst>
          </p:nvPr>
        </p:nvGraphicFramePr>
        <p:xfrm>
          <a:off x="5257801" y="152400"/>
          <a:ext cx="4267199" cy="1920876"/>
        </p:xfrm>
        <a:graphic>
          <a:graphicData uri="http://schemas.openxmlformats.org/drawingml/2006/table">
            <a:tbl>
              <a:tblPr/>
              <a:tblGrid>
                <a:gridCol w="22097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6035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Задача 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13</a:t>
                      </a: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.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05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itchFamily="18" charset="2"/>
                          <a:cs typeface="Arial" charset="0"/>
                        </a:rPr>
                        <a:t>e</a:t>
                      </a:r>
                      <a:r>
                        <a:rPr kumimoji="0" lang="ru-RU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Nd</a:t>
                      </a:r>
                      <a:endParaRPr kumimoji="0" lang="ru-RU" sz="1800" b="0" i="0" u="none" strike="noStrike" cap="none" normalizeH="0" baseline="-2500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Sm/Nd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CHUR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0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?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Mantle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9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?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890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ContCrust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  <a:cs typeface="Arial" charset="0"/>
                        </a:rPr>
                        <a:t>-38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?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1913"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8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1163"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(</a:t>
                      </a:r>
                      <a:r>
                        <a:rPr kumimoji="0" lang="ru-RU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14</a:t>
                      </a:r>
                      <a:r>
                        <a:rPr kumimoji="0" 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7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Sm/</a:t>
                      </a:r>
                      <a:r>
                        <a:rPr kumimoji="0" 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144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Nd)</a:t>
                      </a:r>
                      <a:r>
                        <a:rPr kumimoji="0" lang="en-US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CHUR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Verdana" pitchFamily="34" charset="0"/>
                        </a:rPr>
                        <a:t>=0.1967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0072D7D-E10A-97AD-70BB-23EF6AF8C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34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8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950" y="171450"/>
            <a:ext cx="6896100" cy="651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BE02E39-EF26-388B-D323-447C4FAB9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35</a:t>
            </a:fld>
            <a:endParaRPr lang="ru-RU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5926946-4F31-4EED-A914-F4A849F6E0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8392"/>
            <a:ext cx="3600000" cy="340017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ABBAF33-6130-4CC7-A191-B06037066A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0800" y="18314"/>
            <a:ext cx="3600000" cy="340017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5F3CF39-4E8B-43A8-8250-EC49888602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7573" y="3439061"/>
            <a:ext cx="3600000" cy="340317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107A530-C76D-4BC5-84C1-FA1386A176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11005" y="3439062"/>
            <a:ext cx="3600000" cy="340317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FF9E339-85B1-4F49-92BE-17AD501DCB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9800" y="915038"/>
            <a:ext cx="5400000" cy="5104762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B7779054-2A20-44A8-AF85-77B2869AD9BC}"/>
              </a:ext>
            </a:extLst>
          </p:cNvPr>
          <p:cNvGrpSpPr/>
          <p:nvPr/>
        </p:nvGrpSpPr>
        <p:grpSpPr>
          <a:xfrm>
            <a:off x="1413660" y="1348583"/>
            <a:ext cx="2278976" cy="3885123"/>
            <a:chOff x="1413660" y="1348583"/>
            <a:chExt cx="2278976" cy="3885123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A7DE779-0B18-44B1-A787-85748A51F993}"/>
                </a:ext>
              </a:extLst>
            </p:cNvPr>
            <p:cNvSpPr txBox="1"/>
            <p:nvPr/>
          </p:nvSpPr>
          <p:spPr>
            <a:xfrm rot="4329876">
              <a:off x="1132975" y="1751368"/>
              <a:ext cx="992258" cy="43088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ru-RU" sz="14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Обеднённое</a:t>
              </a:r>
            </a:p>
            <a:p>
              <a:pPr algn="ctr"/>
              <a:r>
                <a:rPr lang="ru-RU" sz="14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вещество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75404FAE-7E95-4754-BFEF-8B0E98C5719A}"/>
                </a:ext>
              </a:extLst>
            </p:cNvPr>
            <p:cNvCxnSpPr>
              <a:cxnSpLocks/>
            </p:cNvCxnSpPr>
            <p:nvPr/>
          </p:nvCxnSpPr>
          <p:spPr>
            <a:xfrm>
              <a:off x="1676400" y="1348583"/>
              <a:ext cx="304800" cy="937417"/>
            </a:xfrm>
            <a:prstGeom prst="straightConnector1">
              <a:avLst/>
            </a:prstGeom>
            <a:ln w="25400">
              <a:solidFill>
                <a:srgbClr val="002060"/>
              </a:solidFill>
              <a:headEnd type="arrow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F0E9DCEF-54B1-415D-91BE-99C06FB2E490}"/>
                </a:ext>
              </a:extLst>
            </p:cNvPr>
            <p:cNvCxnSpPr/>
            <p:nvPr/>
          </p:nvCxnSpPr>
          <p:spPr>
            <a:xfrm>
              <a:off x="1863836" y="2819400"/>
              <a:ext cx="1828800" cy="23622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A62ACC71-64B6-442B-A413-018137264A38}"/>
                </a:ext>
              </a:extLst>
            </p:cNvPr>
            <p:cNvSpPr txBox="1"/>
            <p:nvPr/>
          </p:nvSpPr>
          <p:spPr>
            <a:xfrm rot="3120000">
              <a:off x="1389453" y="3866376"/>
              <a:ext cx="2457660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ru-RU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Обогащённое вещество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5EB2FBD1-EA20-45C2-8DE2-77093F0FC544}"/>
              </a:ext>
            </a:extLst>
          </p:cNvPr>
          <p:cNvSpPr txBox="1"/>
          <p:nvPr/>
        </p:nvSpPr>
        <p:spPr>
          <a:xfrm>
            <a:off x="7696200" y="170782"/>
            <a:ext cx="13229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igh Sm/Nd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F841EE1-FCC2-4F20-8470-9FE743C88781}"/>
              </a:ext>
            </a:extLst>
          </p:cNvPr>
          <p:cNvSpPr txBox="1"/>
          <p:nvPr/>
        </p:nvSpPr>
        <p:spPr>
          <a:xfrm>
            <a:off x="7772400" y="4211144"/>
            <a:ext cx="12316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igh Rb/Sr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7AD9E38-0803-401E-8EA0-9A3FAE657FBA}"/>
              </a:ext>
            </a:extLst>
          </p:cNvPr>
          <p:cNvSpPr txBox="1"/>
          <p:nvPr/>
        </p:nvSpPr>
        <p:spPr>
          <a:xfrm>
            <a:off x="6986336" y="6202280"/>
            <a:ext cx="11822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ow Rb/Sr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C90132A-AD47-4F2A-B1D2-2FB7FF3A2D28}"/>
              </a:ext>
            </a:extLst>
          </p:cNvPr>
          <p:cNvSpPr txBox="1"/>
          <p:nvPr/>
        </p:nvSpPr>
        <p:spPr>
          <a:xfrm>
            <a:off x="7924800" y="2328446"/>
            <a:ext cx="12736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ow Sm/N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684CC8D-C4F7-274B-8303-91A6CCC07C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14689" y="2123430"/>
            <a:ext cx="914400" cy="76330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8FA6A02-62EA-F34D-E4C4-8736C96388B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14689" y="58174"/>
            <a:ext cx="914400" cy="7633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0AFA0BF-6BE3-591A-2670-C0AB1C0B8D9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12108" y="4625287"/>
            <a:ext cx="914400" cy="7633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B54B404-8C6B-B3BF-7436-A2AC1A1EC06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78236" y="955095"/>
            <a:ext cx="914400" cy="763307"/>
          </a:xfrm>
          <a:prstGeom prst="rect">
            <a:avLst/>
          </a:prstGeom>
        </p:spPr>
      </p:pic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1DA069C-53DE-3B86-30F6-294A523702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3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2449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Rectangle 4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1627187"/>
          </a:xfrm>
        </p:spPr>
        <p:txBody>
          <a:bodyPr/>
          <a:lstStyle/>
          <a:p>
            <a:r>
              <a:rPr lang="ru-RU">
                <a:latin typeface="Cambria" panose="02040503050406030204" pitchFamily="18" charset="0"/>
              </a:rPr>
              <a:t>Модельный возраст </a:t>
            </a:r>
            <a:br>
              <a:rPr lang="ru-RU">
                <a:latin typeface="Cambria" panose="02040503050406030204" pitchFamily="18" charset="0"/>
              </a:rPr>
            </a:br>
            <a:r>
              <a:rPr lang="ru-RU">
                <a:latin typeface="Cambria" panose="02040503050406030204" pitchFamily="18" charset="0"/>
              </a:rPr>
              <a:t>в </a:t>
            </a:r>
            <a:r>
              <a:rPr lang="en-US">
                <a:latin typeface="Cambria" panose="02040503050406030204" pitchFamily="18" charset="0"/>
              </a:rPr>
              <a:t>Sm-Nd </a:t>
            </a:r>
            <a:r>
              <a:rPr lang="ru-RU">
                <a:latin typeface="Cambria" panose="02040503050406030204" pitchFamily="18" charset="0"/>
              </a:rPr>
              <a:t>системе</a:t>
            </a:r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81200" y="2667001"/>
            <a:ext cx="8229600" cy="3463925"/>
          </a:xfrm>
        </p:spPr>
        <p:txBody>
          <a:bodyPr/>
          <a:lstStyle/>
          <a:p>
            <a:r>
              <a:rPr lang="ru-RU" sz="2800" dirty="0">
                <a:latin typeface="Cambria" panose="02040503050406030204" pitchFamily="18" charset="0"/>
              </a:rPr>
              <a:t>Позволяет оценить время отделения породы (или её </a:t>
            </a:r>
            <a:r>
              <a:rPr lang="ru-RU" sz="2800" dirty="0" err="1">
                <a:latin typeface="Cambria" panose="02040503050406030204" pitchFamily="18" charset="0"/>
              </a:rPr>
              <a:t>протолита</a:t>
            </a:r>
            <a:r>
              <a:rPr lang="ru-RU" sz="2800" dirty="0">
                <a:latin typeface="Cambria" panose="02040503050406030204" pitchFamily="18" charset="0"/>
              </a:rPr>
              <a:t>) от мантийного источника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606550F-D3F0-F0B2-B465-AAE55060EC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4F26D-04E2-4F5A-8FB8-E7F0220A3516}" type="slidenum">
              <a:rPr lang="ru-RU" smtClean="0"/>
              <a:pPr/>
              <a:t>37</a:t>
            </a:fld>
            <a:endParaRPr lang="ru-RU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1E01E19-2FB4-07C2-AD75-8DDA65DFCB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1741" y="164309"/>
            <a:ext cx="8748518" cy="6529382"/>
          </a:xfrm>
          <a:prstGeom prst="rect">
            <a:avLst/>
          </a:prstGeom>
        </p:spPr>
      </p:pic>
      <p:graphicFrame>
        <p:nvGraphicFramePr>
          <p:cNvPr id="82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483980"/>
              </p:ext>
            </p:extLst>
          </p:nvPr>
        </p:nvGraphicFramePr>
        <p:xfrm>
          <a:off x="5486401" y="228600"/>
          <a:ext cx="4816475" cy="175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965160" progId="Equation.DSMT4">
                  <p:embed/>
                </p:oleObj>
              </mc:Choice>
              <mc:Fallback>
                <p:oleObj name="Equation" r:id="rId4" imgW="2654280" imgH="965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228600"/>
                        <a:ext cx="4816475" cy="175237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A2CAFE-53F1-2CDC-2E55-10AF6CBE9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38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4" descr="DPW ENd-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76200"/>
            <a:ext cx="9144000" cy="6648450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F2918-D8BE-4DF1-A1D5-D9C0BE19E5AD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738280" y="2266519"/>
            <a:ext cx="19205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noProof="1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granodiorite</a:t>
            </a:r>
          </a:p>
          <a:p>
            <a:pPr algn="ctr"/>
            <a:r>
              <a:rPr lang="en-US" noProof="1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Preissac-Lacorne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077200" y="4226848"/>
            <a:ext cx="14674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noProof="1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granodiorite </a:t>
            </a:r>
          </a:p>
          <a:p>
            <a:pPr algn="ctr"/>
            <a:r>
              <a:rPr lang="en-US" noProof="1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Amitsoq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87587" y="3956828"/>
            <a:ext cx="16456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noProof="1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diabase, </a:t>
            </a:r>
            <a:br>
              <a:rPr lang="en-US" noProof="1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noProof="1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he Great Dik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93768" y="273876"/>
            <a:ext cx="25880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noProof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DePaolo, Wasserburg, 1976</a:t>
            </a:r>
          </a:p>
        </p:txBody>
      </p:sp>
      <p:pic>
        <p:nvPicPr>
          <p:cNvPr id="12" name="Picture 4" descr="DPW ENd-T">
            <a:extLst>
              <a:ext uri="{FF2B5EF4-FFF2-40B4-BE49-F238E27FC236}">
                <a16:creationId xmlns:a16="http://schemas.microsoft.com/office/drawing/2014/main" id="{3C871177-68D0-E85F-57D0-16B54F9793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76200"/>
            <a:ext cx="9144000" cy="6648450"/>
          </a:xfrm>
          <a:prstGeom prst="rect">
            <a:avLst/>
          </a:prstGeom>
          <a:noFill/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4AB310C-48EC-4E5A-788A-5F44D2B2374A}"/>
              </a:ext>
            </a:extLst>
          </p:cNvPr>
          <p:cNvSpPr txBox="1"/>
          <p:nvPr/>
        </p:nvSpPr>
        <p:spPr>
          <a:xfrm>
            <a:off x="6738280" y="2266519"/>
            <a:ext cx="19205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noProof="1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granodiorite</a:t>
            </a:r>
          </a:p>
          <a:p>
            <a:pPr algn="ctr"/>
            <a:r>
              <a:rPr lang="en-US" noProof="1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Preissac-Lacorne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B973C9D-6CF2-4B03-2A76-B3AE333815A4}"/>
              </a:ext>
            </a:extLst>
          </p:cNvPr>
          <p:cNvSpPr txBox="1"/>
          <p:nvPr/>
        </p:nvSpPr>
        <p:spPr>
          <a:xfrm>
            <a:off x="8077200" y="4226848"/>
            <a:ext cx="14674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noProof="1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granodiorite </a:t>
            </a:r>
          </a:p>
          <a:p>
            <a:pPr algn="ctr"/>
            <a:r>
              <a:rPr lang="en-US" noProof="1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Amitsoq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DD3FCA0-01AA-D49D-4932-B705F7388F76}"/>
              </a:ext>
            </a:extLst>
          </p:cNvPr>
          <p:cNvSpPr txBox="1"/>
          <p:nvPr/>
        </p:nvSpPr>
        <p:spPr>
          <a:xfrm>
            <a:off x="6287587" y="3956828"/>
            <a:ext cx="16456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noProof="1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diabase, </a:t>
            </a:r>
            <a:br>
              <a:rPr lang="en-US" noProof="1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noProof="1">
                <a:solidFill>
                  <a:schemeClr val="bg1">
                    <a:lumMod val="5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he Great Dik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03246E9-C65F-1EA6-3972-29E9EAB06B1E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3145972" y="260985"/>
            <a:ext cx="7132320" cy="466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09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6" grpId="0"/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7815"/>
            <a:ext cx="10972800" cy="865186"/>
          </a:xfrm>
        </p:spPr>
        <p:txBody>
          <a:bodyPr/>
          <a:lstStyle/>
          <a:p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зотопный состав </a:t>
            </a:r>
            <a:r>
              <a:rPr lang="en-US" sz="3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m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 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d</a:t>
            </a:r>
            <a:endParaRPr lang="ru-RU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graphicFrame>
        <p:nvGraphicFramePr>
          <p:cNvPr id="8090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4681092"/>
              </p:ext>
            </p:extLst>
          </p:nvPr>
        </p:nvGraphicFramePr>
        <p:xfrm>
          <a:off x="2057400" y="1828800"/>
          <a:ext cx="8305800" cy="4114800"/>
        </p:xfrm>
        <a:graphic>
          <a:graphicData uri="http://schemas.openxmlformats.org/drawingml/2006/table">
            <a:tbl>
              <a:tblPr/>
              <a:tblGrid>
                <a:gridCol w="2243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8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0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128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605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t.%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W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44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S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/</a:t>
                      </a:r>
                      <a:r>
                        <a:rPr kumimoji="0" lang="ru-RU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54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m=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13516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44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m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3.075%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43.91207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47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m/</a:t>
                      </a:r>
                      <a:r>
                        <a:rPr kumimoji="0" lang="ru-RU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54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m=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65918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3000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4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7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m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4.996%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46.91493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48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m/</a:t>
                      </a:r>
                      <a:r>
                        <a:rPr kumimoji="0" lang="ru-RU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54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sym typeface="Symbol" pitchFamily="18" charset="2"/>
                        </a:rPr>
                        <a:t></a:t>
                      </a: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49419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4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8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m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1.242%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47.91485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49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m/</a:t>
                      </a:r>
                      <a:r>
                        <a:rPr kumimoji="0" lang="ru-RU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54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m=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6075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4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m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3.820%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48.91721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50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m/</a:t>
                      </a:r>
                      <a:r>
                        <a:rPr kumimoji="0" lang="ru-RU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54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m=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0.3244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50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m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7.380%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49.91730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52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m/</a:t>
                      </a:r>
                      <a:r>
                        <a:rPr kumimoji="0" lang="ru-RU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54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m=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1.17537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52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m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6.738%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51.91976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5</a:t>
                      </a:r>
                      <a:r>
                        <a:rPr kumimoji="0" lang="ru-RU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m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Arial" charset="0"/>
                        </a:rPr>
                        <a:t>22.749%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53.92222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m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50.3656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A5E1630-2D77-348D-1AC9-D84610CC17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4F26D-04E2-4F5A-8FB8-E7F0220A3516}" type="slidenum">
              <a:rPr lang="ru-RU" smtClean="0"/>
              <a:pPr/>
              <a:t>4</a:t>
            </a:fld>
            <a:endParaRPr lang="ru-RU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10" name="Picture 6" descr="Smith Ludd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0"/>
            <a:ext cx="8739188" cy="6859588"/>
          </a:xfrm>
          <a:prstGeom prst="rect">
            <a:avLst/>
          </a:prstGeom>
          <a:noFill/>
        </p:spPr>
      </p:pic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394326" y="304800"/>
            <a:ext cx="481647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dirty="0" err="1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mith</a:t>
            </a:r>
            <a:r>
              <a:rPr lang="ru-RU" dirty="0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A.D., </a:t>
            </a:r>
            <a:r>
              <a:rPr lang="ru-RU" dirty="0" err="1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udden</a:t>
            </a:r>
            <a:r>
              <a:rPr lang="ru-RU" dirty="0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J.N. Nd </a:t>
            </a:r>
            <a:r>
              <a:rPr lang="ru-RU" dirty="0" err="1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isotopic</a:t>
            </a:r>
            <a:r>
              <a:rPr lang="ru-RU" dirty="0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dirty="0" err="1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evolution</a:t>
            </a:r>
            <a:r>
              <a:rPr lang="ru-RU" dirty="0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dirty="0" err="1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ru-RU" dirty="0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dirty="0" err="1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ru-RU" dirty="0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dirty="0" err="1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Precambrian</a:t>
            </a:r>
            <a:r>
              <a:rPr lang="ru-RU" dirty="0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dirty="0" err="1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mantle</a:t>
            </a:r>
            <a:r>
              <a:rPr lang="ru-RU" dirty="0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. // </a:t>
            </a:r>
            <a:r>
              <a:rPr lang="ru-RU" dirty="0" err="1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Earth</a:t>
            </a:r>
            <a:r>
              <a:rPr lang="ru-RU" dirty="0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dirty="0" err="1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and</a:t>
            </a:r>
            <a:r>
              <a:rPr lang="ru-RU" dirty="0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dirty="0" err="1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Planetary</a:t>
            </a:r>
            <a:r>
              <a:rPr lang="ru-RU" dirty="0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dirty="0" err="1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cience</a:t>
            </a:r>
            <a:r>
              <a:rPr lang="ru-RU" dirty="0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dirty="0" err="1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etters</a:t>
            </a:r>
            <a:r>
              <a:rPr lang="ru-RU" dirty="0">
                <a:solidFill>
                  <a:srgbClr val="000066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. 1989. 93: 14-22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82BB27A-1378-6BD1-1713-3E493588F9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40</a:t>
            </a:fld>
            <a:endParaRPr lang="ru-RU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2" name="Picture 4" descr="Smith Ludden Captur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1" y="76200"/>
            <a:ext cx="9140825" cy="6661150"/>
          </a:xfrm>
          <a:prstGeom prst="rect">
            <a:avLst/>
          </a:prstGeom>
          <a:noFill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CA9DDDA-8DDC-8115-5E0B-93DA48698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41</a:t>
            </a:fld>
            <a:endParaRPr lang="ru-RU"/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51D1C3C-14C0-1DAD-E7ED-5704C9EBB9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1741" y="164309"/>
            <a:ext cx="8748518" cy="6529382"/>
          </a:xfrm>
          <a:prstGeom prst="rect">
            <a:avLst/>
          </a:prstGeom>
        </p:spPr>
      </p:pic>
      <p:graphicFrame>
        <p:nvGraphicFramePr>
          <p:cNvPr id="83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851772"/>
              </p:ext>
            </p:extLst>
          </p:nvPr>
        </p:nvGraphicFramePr>
        <p:xfrm>
          <a:off x="5863568" y="314326"/>
          <a:ext cx="4423432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965160" progId="Equation.3">
                  <p:embed/>
                </p:oleObj>
              </mc:Choice>
              <mc:Fallback>
                <p:oleObj name="Equation" r:id="rId4" imgW="2450880" imgH="9651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568" y="314326"/>
                        <a:ext cx="4423432" cy="174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1AEB8E2-46E2-6693-4001-58818CC2E5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42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0124" y="161261"/>
            <a:ext cx="6931753" cy="6535478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D91468-8C13-B1E5-6C56-07CB6320C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43</a:t>
            </a:fld>
            <a:endParaRPr lang="ru-RU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572" y="429"/>
            <a:ext cx="9142857" cy="6857143"/>
          </a:xfrm>
          <a:prstGeom prst="rect">
            <a:avLst/>
          </a:prstGeom>
        </p:spPr>
      </p:pic>
      <p:graphicFrame>
        <p:nvGraphicFramePr>
          <p:cNvPr id="84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23517"/>
              </p:ext>
            </p:extLst>
          </p:nvPr>
        </p:nvGraphicFramePr>
        <p:xfrm>
          <a:off x="6934200" y="4089400"/>
          <a:ext cx="53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228600" progId="Equation.3">
                  <p:embed/>
                </p:oleObj>
              </mc:Choice>
              <mc:Fallback>
                <p:oleObj name="Equation" r:id="rId4" imgW="26640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089400"/>
                        <a:ext cx="533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135954"/>
              </p:ext>
            </p:extLst>
          </p:nvPr>
        </p:nvGraphicFramePr>
        <p:xfrm>
          <a:off x="5127626" y="4089400"/>
          <a:ext cx="71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241200" progId="Equation.3">
                  <p:embed/>
                </p:oleObj>
              </mc:Choice>
              <mc:Fallback>
                <p:oleObj name="Equation" r:id="rId6" imgW="35532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6" y="4089400"/>
                        <a:ext cx="711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3" name="Line 11"/>
          <p:cNvSpPr>
            <a:spLocks noChangeShapeType="1"/>
          </p:cNvSpPr>
          <p:nvPr/>
        </p:nvSpPr>
        <p:spPr bwMode="auto">
          <a:xfrm>
            <a:off x="5991225" y="2590800"/>
            <a:ext cx="0" cy="3429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5004" name="Line 12"/>
          <p:cNvSpPr>
            <a:spLocks noChangeShapeType="1"/>
          </p:cNvSpPr>
          <p:nvPr/>
        </p:nvSpPr>
        <p:spPr bwMode="auto">
          <a:xfrm>
            <a:off x="6781800" y="1905000"/>
            <a:ext cx="0" cy="4114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 rot="728875">
            <a:off x="4581618" y="990600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0000"/>
                </a:solidFill>
                <a:latin typeface="Cambria" panose="02040503050406030204" pitchFamily="18" charset="0"/>
              </a:rPr>
              <a:t>Мантия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E9519E2-5E10-5BF6-2F84-E73E41056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44</a:t>
            </a:fld>
            <a:endParaRPr lang="ru-RU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2191" y="114715"/>
            <a:ext cx="8847619" cy="662857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 rot="728875">
            <a:off x="3743555" y="765372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0000"/>
                </a:solidFill>
                <a:latin typeface="Cambria" panose="02040503050406030204" pitchFamily="18" charset="0"/>
              </a:rPr>
              <a:t>Мантия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095865-160E-4E30-64EB-0A0EB939B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45</a:t>
            </a:fld>
            <a:endParaRPr lang="ru-RU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8693" y="164309"/>
            <a:ext cx="8754615" cy="65293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705600" y="4511456"/>
                <a:ext cx="1078052" cy="5309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i="1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ru-RU" sz="2800" i="1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𝑁𝑑</m:t>
                          </m:r>
                          <m:r>
                            <a:rPr lang="ru-RU" sz="2800" i="1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8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4511456"/>
                <a:ext cx="1078052" cy="5309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332356" y="5345151"/>
                <a:ext cx="63998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206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2356" y="5345151"/>
                <a:ext cx="639983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8561F42-394E-EE81-A32F-94E223495C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46</a:t>
            </a:fld>
            <a:endParaRPr lang="ru-RU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A717605-8398-0DC1-5C97-3F0B578CB7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3288" y="8732"/>
            <a:ext cx="9165425" cy="6840537"/>
          </a:xfrm>
          <a:prstGeom prst="rect">
            <a:avLst/>
          </a:prstGeom>
        </p:spPr>
      </p:pic>
      <p:graphicFrame>
        <p:nvGraphicFramePr>
          <p:cNvPr id="152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31248"/>
              </p:ext>
            </p:extLst>
          </p:nvPr>
        </p:nvGraphicFramePr>
        <p:xfrm>
          <a:off x="3327400" y="4749801"/>
          <a:ext cx="3571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3">
                  <p:embed/>
                </p:oleObj>
              </mc:Choice>
              <mc:Fallback>
                <p:oleObj name="Equation" r:id="rId4" imgW="17748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749801"/>
                        <a:ext cx="3571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038512"/>
              </p:ext>
            </p:extLst>
          </p:nvPr>
        </p:nvGraphicFramePr>
        <p:xfrm>
          <a:off x="6896100" y="4838700"/>
          <a:ext cx="584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241200" progId="Equation.3">
                  <p:embed/>
                </p:oleObj>
              </mc:Choice>
              <mc:Fallback>
                <p:oleObj name="Equation" r:id="rId6" imgW="29196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4838700"/>
                        <a:ext cx="584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35386"/>
              </p:ext>
            </p:extLst>
          </p:nvPr>
        </p:nvGraphicFramePr>
        <p:xfrm>
          <a:off x="3722689" y="17463"/>
          <a:ext cx="6865937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79680" imgH="1193760" progId="Equation.DSMT4">
                  <p:embed/>
                </p:oleObj>
              </mc:Choice>
              <mc:Fallback>
                <p:oleObj name="Equation" r:id="rId8" imgW="4279680" imgH="1193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9" y="17463"/>
                        <a:ext cx="6865937" cy="190976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77777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AB26801-821E-8BB3-61A5-498D354B0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47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300312"/>
              </p:ext>
            </p:extLst>
          </p:nvPr>
        </p:nvGraphicFramePr>
        <p:xfrm>
          <a:off x="1427163" y="103188"/>
          <a:ext cx="5634037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40080" imgH="1066680" progId="Equation.DSMT4">
                  <p:embed/>
                </p:oleObj>
              </mc:Choice>
              <mc:Fallback>
                <p:oleObj name="Equation" r:id="rId3" imgW="3340080" imgH="1066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103188"/>
                        <a:ext cx="5634037" cy="180181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421239"/>
              </p:ext>
            </p:extLst>
          </p:nvPr>
        </p:nvGraphicFramePr>
        <p:xfrm>
          <a:off x="1447800" y="2077541"/>
          <a:ext cx="5500688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25600" imgH="1168200" progId="Equation.DSMT4">
                  <p:embed/>
                </p:oleObj>
              </mc:Choice>
              <mc:Fallback>
                <p:oleObj name="Equation" r:id="rId5" imgW="3225600" imgH="1168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77541"/>
                        <a:ext cx="5500688" cy="1989137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96758"/>
              </p:ext>
            </p:extLst>
          </p:nvPr>
        </p:nvGraphicFramePr>
        <p:xfrm>
          <a:off x="1447800" y="4239218"/>
          <a:ext cx="5935662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88960" imgH="1396800" progId="Equation.DSMT4">
                  <p:embed/>
                </p:oleObj>
              </mc:Choice>
              <mc:Fallback>
                <p:oleObj name="Equation" r:id="rId7" imgW="3288960" imgH="1396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39218"/>
                        <a:ext cx="5935662" cy="25177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CD85E16-2832-D0DC-66E7-EB87E9C175C8}"/>
              </a:ext>
            </a:extLst>
          </p:cNvPr>
          <p:cNvSpPr txBox="1"/>
          <p:nvPr/>
        </p:nvSpPr>
        <p:spPr>
          <a:xfrm>
            <a:off x="8153400" y="599094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Protolith =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rustal Protolith =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ontinental Crust (CC)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85633C-C6DE-8C74-DA62-C5281B6F2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48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608112"/>
              </p:ext>
            </p:extLst>
          </p:nvPr>
        </p:nvGraphicFramePr>
        <p:xfrm>
          <a:off x="1519237" y="742951"/>
          <a:ext cx="9196388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86320" imgH="1015920" progId="Equation.DSMT4">
                  <p:embed/>
                </p:oleObj>
              </mc:Choice>
              <mc:Fallback>
                <p:oleObj name="Equation" r:id="rId3" imgW="6286320" imgH="1015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7" y="742951"/>
                        <a:ext cx="9196388" cy="148431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D846474-A88F-0156-85D7-FBB32CF29D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49</a:t>
            </a:fld>
            <a:endParaRPr lang="ru-RU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30" name="Group 3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9829508"/>
              </p:ext>
            </p:extLst>
          </p:nvPr>
        </p:nvGraphicFramePr>
        <p:xfrm>
          <a:off x="1676400" y="76200"/>
          <a:ext cx="8839200" cy="5304155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2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University of California, San Diego, </a:t>
                      </a:r>
                      <a:b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</a:b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La Jolla (UCSD)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G.W.Lugmai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alifornia Institute of Technology,</a:t>
                      </a:r>
                      <a:b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</a:b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Pasadena (CIT), G.J.Wasserburg</a:t>
                      </a:r>
                    </a:p>
                  </a:txBody>
                  <a:tcPr marL="0" marR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t.%</a:t>
                      </a: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AW</a:t>
                      </a: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14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Nd/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144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Nd=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1.141817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.1383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14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Nd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7.16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8</a:t>
                      </a: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41.907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143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Nd/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144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Nd=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(0.512638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(</a:t>
                      </a: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511847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)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143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Nd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2.19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42.9099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44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3.794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43.910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145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Nd/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144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Nd=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0.34840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3489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145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Nd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8.29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44.9126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146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Nd/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144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Nd≡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0.7219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72413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146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Nd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7.177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45.9132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148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Nd/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144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Nd=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0.24157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2430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148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Nd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5.748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47.9169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150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Nd/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144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Nd=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0.23643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2386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150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  <a:cs typeface="Times New Roman" pitchFamily="18" charset="0"/>
                        </a:rPr>
                        <a:t>Nd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5.626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49.9209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44.24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9510" name="Object 2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06275"/>
              </p:ext>
            </p:extLst>
          </p:nvPr>
        </p:nvGraphicFramePr>
        <p:xfrm>
          <a:off x="3086101" y="6208712"/>
          <a:ext cx="41687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400" imgH="279360" progId="Equation.3">
                  <p:embed/>
                </p:oleObj>
              </mc:Choice>
              <mc:Fallback>
                <p:oleObj name="Equation" r:id="rId3" imgW="2768400" imgH="279360" progId="Equation.3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1" y="6208712"/>
                        <a:ext cx="4168775" cy="42068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11" name="Object 2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444093"/>
              </p:ext>
            </p:extLst>
          </p:nvPr>
        </p:nvGraphicFramePr>
        <p:xfrm>
          <a:off x="3086100" y="6208712"/>
          <a:ext cx="51435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16040" imgH="279360" progId="Equation.3">
                  <p:embed/>
                </p:oleObj>
              </mc:Choice>
              <mc:Fallback>
                <p:oleObj name="Equation" r:id="rId5" imgW="3416040" imgH="279360" progId="Equation.3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6208712"/>
                        <a:ext cx="5143500" cy="42068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7360D6-B4D8-095D-615E-E72F8DAFEB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5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75260"/>
              </p:ext>
            </p:extLst>
          </p:nvPr>
        </p:nvGraphicFramePr>
        <p:xfrm>
          <a:off x="1817688" y="206375"/>
          <a:ext cx="4787900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280" imgH="1066680" progId="Equation.DSMT4">
                  <p:embed/>
                </p:oleObj>
              </mc:Choice>
              <mc:Fallback>
                <p:oleObj name="Equation" r:id="rId3" imgW="2654280" imgH="1066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06375"/>
                        <a:ext cx="4787900" cy="192563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223886"/>
              </p:ext>
            </p:extLst>
          </p:nvPr>
        </p:nvGraphicFramePr>
        <p:xfrm>
          <a:off x="1962150" y="2295525"/>
          <a:ext cx="46482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77960" imgH="1066680" progId="Equation.DSMT4">
                  <p:embed/>
                </p:oleObj>
              </mc:Choice>
              <mc:Fallback>
                <p:oleObj name="Equation" r:id="rId5" imgW="2577960" imgH="1066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2295525"/>
                        <a:ext cx="4648200" cy="19177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810923"/>
              </p:ext>
            </p:extLst>
          </p:nvPr>
        </p:nvGraphicFramePr>
        <p:xfrm>
          <a:off x="7170738" y="427039"/>
          <a:ext cx="3344862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22280" imgH="888840" progId="Equation.DSMT4">
                  <p:embed/>
                </p:oleObj>
              </mc:Choice>
              <mc:Fallback>
                <p:oleObj name="Equation" r:id="rId7" imgW="222228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427039"/>
                        <a:ext cx="3344862" cy="1335087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055124"/>
              </p:ext>
            </p:extLst>
          </p:nvPr>
        </p:nvGraphicFramePr>
        <p:xfrm>
          <a:off x="2054226" y="4705351"/>
          <a:ext cx="7383463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30440" imgH="1054080" progId="Equation.DSMT4">
                  <p:embed/>
                </p:oleObj>
              </mc:Choice>
              <mc:Fallback>
                <p:oleObj name="Equation" r:id="rId9" imgW="4330440" imgH="1054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6" y="4705351"/>
                        <a:ext cx="7383463" cy="17938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23C12CE-B03E-AD53-B2BF-286E5E27F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50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3175"/>
            <a:ext cx="9144000" cy="685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5851526" y="2895600"/>
            <a:ext cx="46640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Yamashita K., Creaser R.A. </a:t>
            </a:r>
          </a:p>
          <a:p>
            <a:r>
              <a:rPr 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Geochemical and Nd isotopic constraints for the origin of the Late Archean </a:t>
            </a:r>
            <a:r>
              <a:rPr lang="en-US" sz="1600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turbidites</a:t>
            </a:r>
            <a:r>
              <a:rPr 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from the Yellowknife area, Northwest Territories, Canada. </a:t>
            </a:r>
          </a:p>
          <a:p>
            <a:r>
              <a:rPr lang="en-US" sz="1600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Geochimica</a:t>
            </a:r>
            <a:r>
              <a:rPr 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et </a:t>
            </a:r>
            <a:r>
              <a:rPr lang="en-US" sz="1600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Cosmochimica</a:t>
            </a:r>
            <a:r>
              <a:rPr 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1600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cta</a:t>
            </a:r>
            <a:r>
              <a:rPr 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. </a:t>
            </a:r>
          </a:p>
          <a:p>
            <a:r>
              <a:rPr 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1999. 63(17): 2579-2598.</a:t>
            </a:r>
            <a:endParaRPr lang="ru-RU" sz="1600" dirty="0"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7832726" y="209550"/>
            <a:ext cx="6944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T</a:t>
            </a:r>
            <a:r>
              <a:rPr lang="en-US" sz="2800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Nd</a:t>
            </a:r>
            <a:endParaRPr lang="ru-RU" sz="28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15DF5F0-F799-86D0-F540-4B7C5907F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51</a:t>
            </a:fld>
            <a:endParaRPr lang="ru-RU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3175"/>
            <a:ext cx="9144000" cy="685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5851526" y="2895600"/>
            <a:ext cx="46640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Yamashita K., Creaser R.A. </a:t>
            </a:r>
          </a:p>
          <a:p>
            <a:r>
              <a:rPr 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Geochemical and Nd isotopic constraints for the origin of the Late Archean </a:t>
            </a:r>
            <a:r>
              <a:rPr lang="en-US" sz="1600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turbidites</a:t>
            </a:r>
            <a:r>
              <a:rPr 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from the Yellowknife area, Northwest Territories, Canada. </a:t>
            </a:r>
          </a:p>
          <a:p>
            <a:r>
              <a:rPr lang="en-US" sz="1600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Geochimica</a:t>
            </a:r>
            <a:r>
              <a:rPr 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et </a:t>
            </a:r>
            <a:r>
              <a:rPr lang="en-US" sz="1600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Cosmochimica</a:t>
            </a:r>
            <a:r>
              <a:rPr 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1600" dirty="0" err="1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cta</a:t>
            </a:r>
            <a:r>
              <a:rPr 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. </a:t>
            </a:r>
          </a:p>
          <a:p>
            <a:r>
              <a:rPr lang="en-US" sz="1600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1999. 63(17): 2579-2598.</a:t>
            </a:r>
            <a:endParaRPr lang="ru-RU" sz="1600" dirty="0"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7832726" y="209550"/>
            <a:ext cx="82747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T</a:t>
            </a:r>
            <a:r>
              <a:rPr 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Nd2</a:t>
            </a:r>
            <a:endParaRPr lang="ru-RU" sz="28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CF67B92-8290-174C-9A7F-A33E1C7C17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52</a:t>
            </a:fld>
            <a:endParaRPr lang="ru-RU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20" name="Picture 4" descr="Bajkal-top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472" y="461263"/>
            <a:ext cx="6126480" cy="5939537"/>
          </a:xfrm>
          <a:prstGeom prst="rect">
            <a:avLst/>
          </a:prstGeom>
          <a:noFill/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2EA808B5-2655-4CBB-BD83-BBA0C53687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56960" y="457200"/>
            <a:ext cx="5999874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D20A77-71A0-E0BC-6E7D-E86E6AEAD2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53</a:t>
            </a:fld>
            <a:endParaRPr lang="ru-RU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8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74321"/>
            <a:ext cx="9144000" cy="6345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620000" y="304801"/>
            <a:ext cx="28710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ишина и др., 2005</a:t>
            </a:r>
          </a:p>
          <a:p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авельева и др., 2006</a:t>
            </a:r>
            <a:endParaRPr lang="en-US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838978-572F-A43F-CA5A-F4DE1CF6CC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54</a:t>
            </a:fld>
            <a:endParaRPr lang="ru-RU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00" name="Picture 4" descr="Sediments Model Age-Ag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1" y="0"/>
            <a:ext cx="7459663" cy="6853238"/>
          </a:xfrm>
          <a:prstGeom prst="rect">
            <a:avLst/>
          </a:prstGeom>
          <a:noFill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9D487BF-6C27-1476-B650-72077E0DA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55</a:t>
            </a:fld>
            <a:endParaRPr lang="ru-RU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Rectangle 4"/>
          <p:cNvSpPr>
            <a:spLocks noGrp="1" noChangeArrowheads="1"/>
          </p:cNvSpPr>
          <p:nvPr>
            <p:ph type="title"/>
          </p:nvPr>
        </p:nvSpPr>
        <p:spPr>
          <a:xfrm>
            <a:off x="1905000" y="0"/>
            <a:ext cx="8229600" cy="838200"/>
          </a:xfrm>
        </p:spPr>
        <p:txBody>
          <a:bodyPr/>
          <a:lstStyle/>
          <a:p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Задача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4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Вычислить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</a:t>
            </a:r>
            <a:r>
              <a:rPr lang="en-US" sz="28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d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d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b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о точным и приближённым формулам</a:t>
            </a:r>
          </a:p>
        </p:txBody>
      </p:sp>
      <p:sp>
        <p:nvSpPr>
          <p:cNvPr id="146440" name="Text Box 8"/>
          <p:cNvSpPr txBox="1">
            <a:spLocks noChangeArrowheads="1"/>
          </p:cNvSpPr>
          <p:nvPr/>
        </p:nvSpPr>
        <p:spPr bwMode="auto">
          <a:xfrm>
            <a:off x="7696201" y="1371600"/>
            <a:ext cx="2190023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antle:</a:t>
            </a:r>
          </a:p>
          <a:p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e</a:t>
            </a:r>
            <a:r>
              <a:rPr lang="en-US" sz="24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d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0)=+9</a:t>
            </a:r>
          </a:p>
          <a:p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e</a:t>
            </a:r>
            <a:r>
              <a:rPr lang="en-US" sz="24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d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4.56)=0</a:t>
            </a:r>
          </a:p>
          <a:p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otolith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: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[Sm]=3.5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pm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[Nd]=16.0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pm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6510572"/>
              </p:ext>
            </p:extLst>
          </p:nvPr>
        </p:nvGraphicFramePr>
        <p:xfrm>
          <a:off x="1981200" y="1066800"/>
          <a:ext cx="5029200" cy="5181600"/>
        </p:xfrm>
        <a:graphic>
          <a:graphicData uri="http://schemas.openxmlformats.org/drawingml/2006/table">
            <a:tbl>
              <a:tblPr/>
              <a:tblGrid>
                <a:gridCol w="13844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01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799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46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209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Sample</a:t>
                      </a:r>
                      <a:endParaRPr lang="ru-RU" sz="2000" b="0" i="0" u="none" strike="noStrike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Sm/Nd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baseline="30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3</a:t>
                      </a:r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Nd/</a:t>
                      </a:r>
                      <a:r>
                        <a:rPr lang="en-US" sz="2000" b="0" i="0" u="none" strike="noStrike" baseline="300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4</a:t>
                      </a:r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Nd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Age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146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1203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15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1201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0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153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1199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0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156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1198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0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159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1196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0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163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1195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166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1194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1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169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1192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1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173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1191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1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176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1190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1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…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…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…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…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Cambria" panose="02040503050406030204" pitchFamily="18" charset="0"/>
                        </a:rPr>
                        <a:t>3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Cambria" panose="02040503050406030204" pitchFamily="18" charset="0"/>
                        </a:rPr>
                        <a:t>0.246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Cambria" panose="02040503050406030204" pitchFamily="18" charset="0"/>
                        </a:rPr>
                        <a:t>0.51177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Cambria" panose="02040503050406030204" pitchFamily="18" charset="0"/>
                        </a:rPr>
                        <a:t>1.6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Cambria" panose="02040503050406030204" pitchFamily="18" charset="0"/>
                        </a:rPr>
                        <a:t>3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Cambria" panose="02040503050406030204" pitchFamily="18" charset="0"/>
                        </a:rPr>
                        <a:t>0.249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Cambria" panose="02040503050406030204" pitchFamily="18" charset="0"/>
                        </a:rPr>
                        <a:t>0.51177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Cambria" panose="02040503050406030204" pitchFamily="18" charset="0"/>
                        </a:rPr>
                        <a:t>1.6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Cambria" panose="02040503050406030204" pitchFamily="18" charset="0"/>
                        </a:rPr>
                        <a:t>3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Cambria" panose="02040503050406030204" pitchFamily="18" charset="0"/>
                        </a:rPr>
                        <a:t>0.252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Cambria" panose="02040503050406030204" pitchFamily="18" charset="0"/>
                        </a:rPr>
                        <a:t>0.51177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Cambria" panose="02040503050406030204" pitchFamily="18" charset="0"/>
                        </a:rPr>
                        <a:t>1.6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Cambria" panose="02040503050406030204" pitchFamily="18" charset="0"/>
                        </a:rPr>
                        <a:t>3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latin typeface="Cambria" panose="02040503050406030204" pitchFamily="18" charset="0"/>
                        </a:rPr>
                        <a:t>0.255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Cambria" panose="02040503050406030204" pitchFamily="18" charset="0"/>
                        </a:rPr>
                        <a:t>0.51177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latin typeface="Cambria" panose="02040503050406030204" pitchFamily="18" charset="0"/>
                        </a:rPr>
                        <a:t>1.6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391401" y="5257801"/>
            <a:ext cx="29718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арианты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 файле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x14.xlsx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а сайте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wiki.web.ru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9215B04-6ACF-EC9D-843D-84AB02EAFB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4F26D-04E2-4F5A-8FB8-E7F0220A3516}" type="slidenum">
              <a:rPr lang="ru-RU" smtClean="0"/>
              <a:pPr/>
              <a:t>56</a:t>
            </a:fld>
            <a:endParaRPr lang="ru-RU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914400" y="2560638"/>
            <a:ext cx="10363200" cy="1736725"/>
          </a:xfrm>
        </p:spPr>
        <p:txBody>
          <a:bodyPr/>
          <a:lstStyle/>
          <a:p>
            <a:r>
              <a:rPr lang="ru-RU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роблема вещественного баланса в системе кора-мантия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D8A930C-E488-0399-706A-2B0192A064B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5697700-5229-455E-9A8D-9D06E1370C86}" type="slidenum">
              <a:rPr lang="ru-RU" smtClean="0"/>
              <a:pPr/>
              <a:t>57</a:t>
            </a:fld>
            <a:endParaRPr lang="ru-RU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99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0333" y="0"/>
            <a:ext cx="9151334" cy="6858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4191000" y="4722911"/>
            <a:ext cx="9906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 dirty="0">
                <a:solidFill>
                  <a:srgbClr val="000066"/>
                </a:solidFill>
              </a:rPr>
              <a:t>EM-I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848398" y="39111"/>
            <a:ext cx="914400" cy="914400"/>
            <a:chOff x="192" y="192"/>
            <a:chExt cx="624" cy="576"/>
          </a:xfrm>
        </p:grpSpPr>
        <p:sp>
          <p:nvSpPr>
            <p:cNvPr id="67589" name="Text Box 5"/>
            <p:cNvSpPr txBox="1">
              <a:spLocks noChangeArrowheads="1"/>
            </p:cNvSpPr>
            <p:nvPr/>
          </p:nvSpPr>
          <p:spPr bwMode="auto">
            <a:xfrm>
              <a:off x="192" y="192"/>
              <a:ext cx="62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400" b="1" dirty="0">
                  <a:solidFill>
                    <a:srgbClr val="000066"/>
                  </a:solidFill>
                </a:rPr>
                <a:t>DM</a:t>
              </a:r>
            </a:p>
          </p:txBody>
        </p:sp>
        <p:sp>
          <p:nvSpPr>
            <p:cNvPr id="67590" name="Line 6"/>
            <p:cNvSpPr>
              <a:spLocks noChangeShapeType="1"/>
            </p:cNvSpPr>
            <p:nvPr/>
          </p:nvSpPr>
          <p:spPr bwMode="auto">
            <a:xfrm>
              <a:off x="480" y="432"/>
              <a:ext cx="336" cy="336"/>
            </a:xfrm>
            <a:prstGeom prst="line">
              <a:avLst/>
            </a:prstGeom>
            <a:noFill/>
            <a:ln w="5080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6858000" y="2611736"/>
            <a:ext cx="1143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 dirty="0">
                <a:solidFill>
                  <a:srgbClr val="000066"/>
                </a:solidFill>
              </a:rPr>
              <a:t>EM-II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5181600" y="3169048"/>
            <a:ext cx="2057400" cy="1600200"/>
            <a:chOff x="2160" y="2064"/>
            <a:chExt cx="1296" cy="1008"/>
          </a:xfrm>
        </p:grpSpPr>
        <p:sp>
          <p:nvSpPr>
            <p:cNvPr id="67593" name="Freeform 9"/>
            <p:cNvSpPr>
              <a:spLocks/>
            </p:cNvSpPr>
            <p:nvPr/>
          </p:nvSpPr>
          <p:spPr bwMode="auto">
            <a:xfrm>
              <a:off x="2160" y="2064"/>
              <a:ext cx="1296" cy="1008"/>
            </a:xfrm>
            <a:custGeom>
              <a:avLst/>
              <a:gdLst/>
              <a:ahLst/>
              <a:cxnLst>
                <a:cxn ang="0">
                  <a:pos x="1051" y="0"/>
                </a:cxn>
                <a:cxn ang="0">
                  <a:pos x="0" y="711"/>
                </a:cxn>
              </a:cxnLst>
              <a:rect l="0" t="0" r="r" b="b"/>
              <a:pathLst>
                <a:path w="1051" h="711">
                  <a:moveTo>
                    <a:pt x="1051" y="0"/>
                  </a:moveTo>
                  <a:cubicBezTo>
                    <a:pt x="842" y="475"/>
                    <a:pt x="449" y="684"/>
                    <a:pt x="0" y="711"/>
                  </a:cubicBezTo>
                </a:path>
              </a:pathLst>
            </a:custGeom>
            <a:noFill/>
            <a:ln w="38100" cap="flat">
              <a:solidFill>
                <a:srgbClr val="000080"/>
              </a:solidFill>
              <a:prstDash val="lgDash"/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67594" name="Text Box 10"/>
            <p:cNvSpPr txBox="1">
              <a:spLocks noChangeArrowheads="1"/>
            </p:cNvSpPr>
            <p:nvPr/>
          </p:nvSpPr>
          <p:spPr bwMode="auto">
            <a:xfrm>
              <a:off x="2928" y="2736"/>
              <a:ext cx="31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000066"/>
                  </a:solidFill>
                </a:rPr>
                <a:t>EM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518024" y="1534536"/>
            <a:ext cx="1469648" cy="400050"/>
            <a:chOff x="-239" y="1122"/>
            <a:chExt cx="1003" cy="252"/>
          </a:xfrm>
        </p:grpSpPr>
        <p:sp>
          <p:nvSpPr>
            <p:cNvPr id="67596" name="Text Box 12"/>
            <p:cNvSpPr txBox="1">
              <a:spLocks noChangeArrowheads="1"/>
            </p:cNvSpPr>
            <p:nvPr/>
          </p:nvSpPr>
          <p:spPr bwMode="auto">
            <a:xfrm>
              <a:off x="-239" y="1122"/>
              <a:ext cx="67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000" b="1" dirty="0">
                  <a:solidFill>
                    <a:srgbClr val="A50021"/>
                  </a:solidFill>
                </a:rPr>
                <a:t>HIMU</a:t>
              </a:r>
            </a:p>
          </p:txBody>
        </p:sp>
        <p:sp>
          <p:nvSpPr>
            <p:cNvPr id="67597" name="Line 13"/>
            <p:cNvSpPr>
              <a:spLocks noChangeShapeType="1"/>
            </p:cNvSpPr>
            <p:nvPr/>
          </p:nvSpPr>
          <p:spPr bwMode="auto">
            <a:xfrm>
              <a:off x="380" y="1254"/>
              <a:ext cx="384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67602" name="Freeform 18"/>
          <p:cNvSpPr>
            <a:spLocks/>
          </p:cNvSpPr>
          <p:nvPr/>
        </p:nvSpPr>
        <p:spPr bwMode="auto">
          <a:xfrm>
            <a:off x="3664305" y="533400"/>
            <a:ext cx="6350" cy="47418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" y="2987"/>
              </a:cxn>
            </a:cxnLst>
            <a:rect l="0" t="0" r="r" b="b"/>
            <a:pathLst>
              <a:path w="4" h="2987">
                <a:moveTo>
                  <a:pt x="0" y="0"/>
                </a:moveTo>
                <a:lnTo>
                  <a:pt x="4" y="2987"/>
                </a:lnTo>
              </a:path>
            </a:pathLst>
          </a:custGeom>
          <a:noFill/>
          <a:ln w="25400" cap="flat" cmpd="sng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 anchorCtr="1"/>
          <a:lstStyle/>
          <a:p>
            <a:endParaRPr lang="ru-RU"/>
          </a:p>
        </p:txBody>
      </p:sp>
      <p:sp>
        <p:nvSpPr>
          <p:cNvPr id="67603" name="Freeform 19"/>
          <p:cNvSpPr>
            <a:spLocks/>
          </p:cNvSpPr>
          <p:nvPr/>
        </p:nvSpPr>
        <p:spPr bwMode="auto">
          <a:xfrm>
            <a:off x="2952750" y="2360614"/>
            <a:ext cx="4941888" cy="1587"/>
          </a:xfrm>
          <a:custGeom>
            <a:avLst/>
            <a:gdLst/>
            <a:ahLst/>
            <a:cxnLst>
              <a:cxn ang="0">
                <a:pos x="0" y="1"/>
              </a:cxn>
              <a:cxn ang="0">
                <a:pos x="3113" y="0"/>
              </a:cxn>
            </a:cxnLst>
            <a:rect l="0" t="0" r="r" b="b"/>
            <a:pathLst>
              <a:path w="3113" h="1">
                <a:moveTo>
                  <a:pt x="0" y="1"/>
                </a:moveTo>
                <a:lnTo>
                  <a:pt x="3113" y="0"/>
                </a:lnTo>
              </a:path>
            </a:pathLst>
          </a:custGeom>
          <a:noFill/>
          <a:ln w="25400" cap="flat" cmpd="sng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 anchorCtr="1"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3E7C902-EEBD-685F-CF28-768F417B69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D3A7DA-5210-4414-B810-C26E2738FB67}" type="slidenum">
              <a:rPr lang="ru-RU" smtClean="0"/>
              <a:pPr/>
              <a:t>58</a:t>
            </a:fld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/>
      <p:bldP spid="6759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4" name="Picture 4" descr="Ocean Secti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33600" y="25400"/>
            <a:ext cx="7989888" cy="6858000"/>
          </a:xfrm>
          <a:prstGeom prst="rect">
            <a:avLst/>
          </a:prstGeom>
          <a:noFill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2ACC270-70B3-7FCE-4F68-F4FF3E43BF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59</a:t>
            </a:fld>
            <a:endParaRPr lang="ru-RU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17650" y="1"/>
            <a:ext cx="9150350" cy="685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6065838" y="3429001"/>
          <a:ext cx="387826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507960" progId="Equation.3">
                  <p:embed/>
                </p:oleObj>
              </mc:Choice>
              <mc:Fallback>
                <p:oleObj name="Equation" r:id="rId4" imgW="2145960" imgH="5079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3429001"/>
                        <a:ext cx="3878262" cy="9191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1CCD2FF-42C5-4CA0-B3B7-4748BCDD13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6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2682876" y="795338"/>
            <a:ext cx="6799263" cy="4818062"/>
            <a:chOff x="730" y="501"/>
            <a:chExt cx="4283" cy="3035"/>
          </a:xfrm>
        </p:grpSpPr>
        <p:sp>
          <p:nvSpPr>
            <p:cNvPr id="23571" name="Freeform 19"/>
            <p:cNvSpPr>
              <a:spLocks/>
            </p:cNvSpPr>
            <p:nvPr/>
          </p:nvSpPr>
          <p:spPr bwMode="auto">
            <a:xfrm>
              <a:off x="730" y="501"/>
              <a:ext cx="4283" cy="3035"/>
            </a:xfrm>
            <a:custGeom>
              <a:avLst/>
              <a:gdLst/>
              <a:ahLst/>
              <a:cxnLst>
                <a:cxn ang="0">
                  <a:pos x="2148" y="3035"/>
                </a:cxn>
                <a:cxn ang="0">
                  <a:pos x="0" y="891"/>
                </a:cxn>
                <a:cxn ang="0">
                  <a:pos x="104" y="793"/>
                </a:cxn>
                <a:cxn ang="0">
                  <a:pos x="400" y="557"/>
                </a:cxn>
                <a:cxn ang="0">
                  <a:pos x="686" y="379"/>
                </a:cxn>
                <a:cxn ang="0">
                  <a:pos x="1108" y="184"/>
                </a:cxn>
                <a:cxn ang="0">
                  <a:pos x="1529" y="69"/>
                </a:cxn>
                <a:cxn ang="0">
                  <a:pos x="1865" y="16"/>
                </a:cxn>
                <a:cxn ang="0">
                  <a:pos x="2344" y="8"/>
                </a:cxn>
                <a:cxn ang="0">
                  <a:pos x="2732" y="64"/>
                </a:cxn>
                <a:cxn ang="0">
                  <a:pos x="3155" y="176"/>
                </a:cxn>
                <a:cxn ang="0">
                  <a:pos x="3499" y="323"/>
                </a:cxn>
                <a:cxn ang="0">
                  <a:pos x="3787" y="488"/>
                </a:cxn>
                <a:cxn ang="0">
                  <a:pos x="4070" y="699"/>
                </a:cxn>
                <a:cxn ang="0">
                  <a:pos x="4283" y="889"/>
                </a:cxn>
                <a:cxn ang="0">
                  <a:pos x="2148" y="3035"/>
                </a:cxn>
              </a:cxnLst>
              <a:rect l="0" t="0" r="r" b="b"/>
              <a:pathLst>
                <a:path w="4283" h="3035">
                  <a:moveTo>
                    <a:pt x="2148" y="3035"/>
                  </a:moveTo>
                  <a:lnTo>
                    <a:pt x="0" y="891"/>
                  </a:lnTo>
                  <a:cubicBezTo>
                    <a:pt x="66" y="838"/>
                    <a:pt x="42" y="849"/>
                    <a:pt x="104" y="793"/>
                  </a:cubicBezTo>
                  <a:cubicBezTo>
                    <a:pt x="171" y="737"/>
                    <a:pt x="303" y="626"/>
                    <a:pt x="400" y="557"/>
                  </a:cubicBezTo>
                  <a:cubicBezTo>
                    <a:pt x="497" y="488"/>
                    <a:pt x="568" y="441"/>
                    <a:pt x="686" y="379"/>
                  </a:cubicBezTo>
                  <a:cubicBezTo>
                    <a:pt x="804" y="317"/>
                    <a:pt x="968" y="236"/>
                    <a:pt x="1108" y="184"/>
                  </a:cubicBezTo>
                  <a:cubicBezTo>
                    <a:pt x="1248" y="132"/>
                    <a:pt x="1403" y="97"/>
                    <a:pt x="1529" y="69"/>
                  </a:cubicBezTo>
                  <a:cubicBezTo>
                    <a:pt x="1655" y="41"/>
                    <a:pt x="1729" y="26"/>
                    <a:pt x="1865" y="16"/>
                  </a:cubicBezTo>
                  <a:cubicBezTo>
                    <a:pt x="2001" y="6"/>
                    <a:pt x="2200" y="0"/>
                    <a:pt x="2344" y="8"/>
                  </a:cubicBezTo>
                  <a:cubicBezTo>
                    <a:pt x="2488" y="16"/>
                    <a:pt x="2597" y="36"/>
                    <a:pt x="2732" y="64"/>
                  </a:cubicBezTo>
                  <a:cubicBezTo>
                    <a:pt x="2867" y="92"/>
                    <a:pt x="3027" y="133"/>
                    <a:pt x="3155" y="176"/>
                  </a:cubicBezTo>
                  <a:cubicBezTo>
                    <a:pt x="3283" y="219"/>
                    <a:pt x="3394" y="271"/>
                    <a:pt x="3499" y="323"/>
                  </a:cubicBezTo>
                  <a:cubicBezTo>
                    <a:pt x="3604" y="375"/>
                    <a:pt x="3692" y="425"/>
                    <a:pt x="3787" y="488"/>
                  </a:cubicBezTo>
                  <a:cubicBezTo>
                    <a:pt x="3882" y="551"/>
                    <a:pt x="3987" y="632"/>
                    <a:pt x="4070" y="699"/>
                  </a:cubicBezTo>
                  <a:cubicBezTo>
                    <a:pt x="4153" y="766"/>
                    <a:pt x="4179" y="795"/>
                    <a:pt x="4283" y="889"/>
                  </a:cubicBezTo>
                  <a:lnTo>
                    <a:pt x="2148" y="3035"/>
                  </a:lnTo>
                  <a:close/>
                </a:path>
              </a:pathLst>
            </a:custGeom>
            <a:solidFill>
              <a:srgbClr val="339966"/>
            </a:solidFill>
            <a:ln w="9525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 anchorCtr="1"/>
            <a:lstStyle/>
            <a:p>
              <a:endParaRPr lang="ru-RU"/>
            </a:p>
          </p:txBody>
        </p:sp>
        <p:sp>
          <p:nvSpPr>
            <p:cNvPr id="23568" name="Freeform 16"/>
            <p:cNvSpPr>
              <a:spLocks/>
            </p:cNvSpPr>
            <p:nvPr/>
          </p:nvSpPr>
          <p:spPr bwMode="auto">
            <a:xfrm>
              <a:off x="1578" y="1691"/>
              <a:ext cx="2601" cy="1835"/>
            </a:xfrm>
            <a:custGeom>
              <a:avLst/>
              <a:gdLst/>
              <a:ahLst/>
              <a:cxnLst>
                <a:cxn ang="0">
                  <a:pos x="1299" y="1835"/>
                </a:cxn>
                <a:cxn ang="0">
                  <a:pos x="0" y="543"/>
                </a:cxn>
                <a:cxn ang="0">
                  <a:pos x="140" y="411"/>
                </a:cxn>
                <a:cxn ang="0">
                  <a:pos x="310" y="290"/>
                </a:cxn>
                <a:cxn ang="0">
                  <a:pos x="534" y="168"/>
                </a:cxn>
                <a:cxn ang="0">
                  <a:pos x="700" y="101"/>
                </a:cxn>
                <a:cxn ang="0">
                  <a:pos x="880" y="50"/>
                </a:cxn>
                <a:cxn ang="0">
                  <a:pos x="1083" y="15"/>
                </a:cxn>
                <a:cxn ang="0">
                  <a:pos x="1264" y="0"/>
                </a:cxn>
                <a:cxn ang="0">
                  <a:pos x="1451" y="8"/>
                </a:cxn>
                <a:cxn ang="0">
                  <a:pos x="1640" y="32"/>
                </a:cxn>
                <a:cxn ang="0">
                  <a:pos x="1841" y="83"/>
                </a:cxn>
                <a:cxn ang="0">
                  <a:pos x="2022" y="152"/>
                </a:cxn>
                <a:cxn ang="0">
                  <a:pos x="2132" y="202"/>
                </a:cxn>
                <a:cxn ang="0">
                  <a:pos x="2262" y="277"/>
                </a:cxn>
                <a:cxn ang="0">
                  <a:pos x="2406" y="373"/>
                </a:cxn>
                <a:cxn ang="0">
                  <a:pos x="2502" y="455"/>
                </a:cxn>
                <a:cxn ang="0">
                  <a:pos x="2601" y="543"/>
                </a:cxn>
                <a:cxn ang="0">
                  <a:pos x="1299" y="1835"/>
                </a:cxn>
              </a:cxnLst>
              <a:rect l="0" t="0" r="r" b="b"/>
              <a:pathLst>
                <a:path w="2601" h="1835">
                  <a:moveTo>
                    <a:pt x="1299" y="1835"/>
                  </a:moveTo>
                  <a:lnTo>
                    <a:pt x="0" y="543"/>
                  </a:lnTo>
                  <a:cubicBezTo>
                    <a:pt x="52" y="487"/>
                    <a:pt x="88" y="457"/>
                    <a:pt x="140" y="411"/>
                  </a:cubicBezTo>
                  <a:cubicBezTo>
                    <a:pt x="192" y="365"/>
                    <a:pt x="246" y="330"/>
                    <a:pt x="310" y="290"/>
                  </a:cubicBezTo>
                  <a:cubicBezTo>
                    <a:pt x="374" y="250"/>
                    <a:pt x="470" y="200"/>
                    <a:pt x="534" y="168"/>
                  </a:cubicBezTo>
                  <a:cubicBezTo>
                    <a:pt x="598" y="136"/>
                    <a:pt x="641" y="117"/>
                    <a:pt x="700" y="101"/>
                  </a:cubicBezTo>
                  <a:cubicBezTo>
                    <a:pt x="759" y="85"/>
                    <a:pt x="808" y="58"/>
                    <a:pt x="880" y="50"/>
                  </a:cubicBezTo>
                  <a:cubicBezTo>
                    <a:pt x="952" y="42"/>
                    <a:pt x="1019" y="23"/>
                    <a:pt x="1083" y="15"/>
                  </a:cubicBezTo>
                  <a:cubicBezTo>
                    <a:pt x="1147" y="7"/>
                    <a:pt x="1208" y="0"/>
                    <a:pt x="1264" y="0"/>
                  </a:cubicBezTo>
                  <a:cubicBezTo>
                    <a:pt x="1320" y="0"/>
                    <a:pt x="1387" y="2"/>
                    <a:pt x="1451" y="8"/>
                  </a:cubicBezTo>
                  <a:cubicBezTo>
                    <a:pt x="1515" y="14"/>
                    <a:pt x="1565" y="21"/>
                    <a:pt x="1640" y="32"/>
                  </a:cubicBezTo>
                  <a:cubicBezTo>
                    <a:pt x="1715" y="43"/>
                    <a:pt x="1777" y="64"/>
                    <a:pt x="1841" y="83"/>
                  </a:cubicBezTo>
                  <a:cubicBezTo>
                    <a:pt x="1905" y="102"/>
                    <a:pt x="1974" y="128"/>
                    <a:pt x="2022" y="152"/>
                  </a:cubicBezTo>
                  <a:cubicBezTo>
                    <a:pt x="2070" y="176"/>
                    <a:pt x="2092" y="178"/>
                    <a:pt x="2132" y="202"/>
                  </a:cubicBezTo>
                  <a:cubicBezTo>
                    <a:pt x="2172" y="226"/>
                    <a:pt x="2222" y="253"/>
                    <a:pt x="2262" y="277"/>
                  </a:cubicBezTo>
                  <a:cubicBezTo>
                    <a:pt x="2302" y="301"/>
                    <a:pt x="2366" y="341"/>
                    <a:pt x="2406" y="373"/>
                  </a:cubicBezTo>
                  <a:cubicBezTo>
                    <a:pt x="2446" y="405"/>
                    <a:pt x="2470" y="431"/>
                    <a:pt x="2502" y="455"/>
                  </a:cubicBezTo>
                  <a:cubicBezTo>
                    <a:pt x="2534" y="479"/>
                    <a:pt x="2552" y="495"/>
                    <a:pt x="2601" y="543"/>
                  </a:cubicBezTo>
                  <a:lnTo>
                    <a:pt x="1299" y="1835"/>
                  </a:lnTo>
                  <a:close/>
                </a:path>
              </a:pathLst>
            </a:custGeom>
            <a:solidFill>
              <a:srgbClr val="FF6600"/>
            </a:solidFill>
            <a:ln w="9525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 anchorCtr="1"/>
            <a:lstStyle/>
            <a:p>
              <a:endParaRPr lang="ru-RU"/>
            </a:p>
          </p:txBody>
        </p:sp>
        <p:sp>
          <p:nvSpPr>
            <p:cNvPr id="23567" name="Freeform 15"/>
            <p:cNvSpPr>
              <a:spLocks/>
            </p:cNvSpPr>
            <p:nvPr/>
          </p:nvSpPr>
          <p:spPr bwMode="auto">
            <a:xfrm>
              <a:off x="2416" y="2885"/>
              <a:ext cx="918" cy="641"/>
            </a:xfrm>
            <a:custGeom>
              <a:avLst/>
              <a:gdLst/>
              <a:ahLst/>
              <a:cxnLst>
                <a:cxn ang="0">
                  <a:pos x="461" y="641"/>
                </a:cxn>
                <a:cxn ang="0">
                  <a:pos x="0" y="190"/>
                </a:cxn>
                <a:cxn ang="0">
                  <a:pos x="104" y="108"/>
                </a:cxn>
                <a:cxn ang="0">
                  <a:pos x="224" y="43"/>
                </a:cxn>
                <a:cxn ang="0">
                  <a:pos x="373" y="7"/>
                </a:cxn>
                <a:cxn ang="0">
                  <a:pos x="555" y="7"/>
                </a:cxn>
                <a:cxn ang="0">
                  <a:pos x="692" y="45"/>
                </a:cxn>
                <a:cxn ang="0">
                  <a:pos x="795" y="93"/>
                </a:cxn>
                <a:cxn ang="0">
                  <a:pos x="918" y="190"/>
                </a:cxn>
                <a:cxn ang="0">
                  <a:pos x="461" y="641"/>
                </a:cxn>
              </a:cxnLst>
              <a:rect l="0" t="0" r="r" b="b"/>
              <a:pathLst>
                <a:path w="918" h="641">
                  <a:moveTo>
                    <a:pt x="461" y="641"/>
                  </a:moveTo>
                  <a:cubicBezTo>
                    <a:pt x="371" y="561"/>
                    <a:pt x="48" y="238"/>
                    <a:pt x="0" y="190"/>
                  </a:cubicBezTo>
                  <a:cubicBezTo>
                    <a:pt x="43" y="154"/>
                    <a:pt x="67" y="132"/>
                    <a:pt x="104" y="108"/>
                  </a:cubicBezTo>
                  <a:cubicBezTo>
                    <a:pt x="141" y="84"/>
                    <a:pt x="179" y="60"/>
                    <a:pt x="224" y="43"/>
                  </a:cubicBezTo>
                  <a:cubicBezTo>
                    <a:pt x="269" y="26"/>
                    <a:pt x="318" y="13"/>
                    <a:pt x="373" y="7"/>
                  </a:cubicBezTo>
                  <a:cubicBezTo>
                    <a:pt x="428" y="1"/>
                    <a:pt x="502" y="0"/>
                    <a:pt x="555" y="7"/>
                  </a:cubicBezTo>
                  <a:cubicBezTo>
                    <a:pt x="608" y="14"/>
                    <a:pt x="652" y="31"/>
                    <a:pt x="692" y="45"/>
                  </a:cubicBezTo>
                  <a:cubicBezTo>
                    <a:pt x="732" y="59"/>
                    <a:pt x="754" y="67"/>
                    <a:pt x="795" y="93"/>
                  </a:cubicBezTo>
                  <a:cubicBezTo>
                    <a:pt x="836" y="119"/>
                    <a:pt x="881" y="152"/>
                    <a:pt x="918" y="190"/>
                  </a:cubicBezTo>
                  <a:cubicBezTo>
                    <a:pt x="688" y="430"/>
                    <a:pt x="557" y="555"/>
                    <a:pt x="461" y="641"/>
                  </a:cubicBezTo>
                  <a:close/>
                </a:path>
              </a:pathLst>
            </a:custGeom>
            <a:solidFill>
              <a:srgbClr val="FF0000"/>
            </a:solidFill>
            <a:ln w="12700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 anchorCtr="1"/>
            <a:lstStyle/>
            <a:p>
              <a:endParaRPr lang="ru-RU"/>
            </a:p>
          </p:txBody>
        </p:sp>
      </p:grpSp>
      <p:pic>
        <p:nvPicPr>
          <p:cNvPr id="23554" name="Picture 2"/>
          <p:cNvPicPr>
            <a:picLocks noGrp="1" noChangeArrowheads="1"/>
          </p:cNvPicPr>
          <p:nvPr>
            <p:ph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828801" y="30164"/>
            <a:ext cx="8520113" cy="5940425"/>
          </a:xfrm>
          <a:noFill/>
          <a:ln/>
        </p:spPr>
      </p:pic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767389" y="225425"/>
            <a:ext cx="8579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20 </a:t>
            </a:r>
            <a:r>
              <a:rPr lang="ru-RU">
                <a:effectLst>
                  <a:outerShdw blurRad="38100" dist="38100" dir="2700000" algn="tl">
                    <a:srgbClr val="000000"/>
                  </a:outerShdw>
                </a:effectLst>
              </a:rPr>
              <a:t>км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5732464" y="865188"/>
            <a:ext cx="1005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ru-RU">
                <a:effectLst>
                  <a:outerShdw blurRad="38100" dist="38100" dir="2700000" algn="tl">
                    <a:srgbClr val="000000"/>
                  </a:outerShdw>
                </a:effectLst>
              </a:rPr>
              <a:t>660 км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5683250" y="2703513"/>
            <a:ext cx="11528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ru-RU">
                <a:effectLst>
                  <a:outerShdw blurRad="38100" dist="38100" dir="2700000" algn="tl">
                    <a:srgbClr val="000000"/>
                  </a:outerShdw>
                </a:effectLst>
              </a:rPr>
              <a:t>2898 км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5638800" y="4267200"/>
            <a:ext cx="11528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ru-RU">
                <a:effectLst>
                  <a:outerShdw blurRad="38100" dist="38100" dir="2700000" algn="tl">
                    <a:srgbClr val="000000"/>
                  </a:outerShdw>
                </a:effectLst>
              </a:rPr>
              <a:t>5145 км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4945063" y="488950"/>
            <a:ext cx="26420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600">
                <a:effectLst>
                  <a:outerShdw blurRad="38100" dist="38100" dir="2700000" algn="tl">
                    <a:srgbClr val="000000"/>
                  </a:outerShdw>
                </a:effectLst>
              </a:rPr>
              <a:t>Верхняя мантия (27%)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4978400" y="1812925"/>
            <a:ext cx="25779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600">
                <a:effectLst>
                  <a:outerShdw blurRad="38100" dist="38100" dir="2700000" algn="tl">
                    <a:srgbClr val="000000"/>
                  </a:outerShdw>
                </a:effectLst>
              </a:rPr>
              <a:t>Нижняя мантия (73%)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5257801" y="3581400"/>
            <a:ext cx="17107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600">
                <a:effectLst>
                  <a:outerShdw blurRad="38100" dist="38100" dir="2700000" algn="tl">
                    <a:srgbClr val="000000"/>
                  </a:outerShdw>
                </a:effectLst>
              </a:rPr>
              <a:t>Внешнее ядро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5357750" y="4710176"/>
            <a:ext cx="143821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Внутреннее</a:t>
            </a:r>
          </a:p>
          <a:p>
            <a:pPr algn="ctr"/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ядро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1749426" y="4648200"/>
            <a:ext cx="384592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ru-RU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Континентальная кора</a:t>
            </a:r>
          </a:p>
          <a:p>
            <a:pPr algn="l"/>
            <a:r>
              <a:rPr lang="ru-RU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─</a:t>
            </a:r>
            <a:r>
              <a:rPr lang="ru-RU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────────────── = 0.57 %</a:t>
            </a:r>
          </a:p>
          <a:p>
            <a:pPr algn="l"/>
            <a:r>
              <a:rPr lang="ru-RU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Мантия + кора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6981825" y="4648200"/>
            <a:ext cx="369844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ru-RU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Континентальная кора</a:t>
            </a:r>
          </a:p>
          <a:p>
            <a:pPr algn="l"/>
            <a:r>
              <a:rPr lang="ru-RU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─────────────── = 2.3 %</a:t>
            </a:r>
          </a:p>
          <a:p>
            <a:pPr algn="l"/>
            <a:r>
              <a:rPr lang="ru-RU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Верхняя мантия + кора</a:t>
            </a:r>
          </a:p>
        </p:txBody>
      </p:sp>
      <p:sp>
        <p:nvSpPr>
          <p:cNvPr id="23565" name="AutoShape 13"/>
          <p:cNvSpPr>
            <a:spLocks/>
          </p:cNvSpPr>
          <p:nvPr/>
        </p:nvSpPr>
        <p:spPr bwMode="auto">
          <a:xfrm rot="18900000">
            <a:off x="2647951" y="1666875"/>
            <a:ext cx="492125" cy="2514600"/>
          </a:xfrm>
          <a:prstGeom prst="leftBrace">
            <a:avLst>
              <a:gd name="adj1" fmla="val 42581"/>
              <a:gd name="adj2" fmla="val 50000"/>
            </a:avLst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2133601" y="3124201"/>
            <a:ext cx="98135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600">
                <a:effectLst>
                  <a:outerShdw blurRad="38100" dist="38100" dir="2700000" algn="tl">
                    <a:srgbClr val="000000"/>
                  </a:outerShdw>
                </a:effectLst>
              </a:rPr>
              <a:t>Мантия</a:t>
            </a:r>
          </a:p>
          <a:p>
            <a:r>
              <a:rPr lang="ru-RU" sz="1600">
                <a:effectLst>
                  <a:outerShdw blurRad="38100" dist="38100" dir="2700000" algn="tl">
                    <a:srgbClr val="000000"/>
                  </a:outerShdw>
                </a:effectLst>
              </a:rPr>
              <a:t>(100%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83C5187-3435-8C03-F968-04FE271944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A65B5-E352-47FD-A4A1-D8CB6B97C3E2}" type="slidenum">
              <a:rPr lang="ru-RU" smtClean="0"/>
              <a:pPr/>
              <a:t>60</a:t>
            </a:fld>
            <a:endParaRPr lang="ru-RU"/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4023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87514" y="125413"/>
            <a:ext cx="8815387" cy="661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3B60C4B-C729-652D-C357-9353BAFA4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61</a:t>
            </a:fld>
            <a:endParaRPr lang="ru-RU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8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19264" y="166689"/>
            <a:ext cx="8753475" cy="652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52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29400" y="2286001"/>
            <a:ext cx="3741738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A73E95F-0C75-0070-6C0D-AA910AAFB6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62</a:t>
            </a:fld>
            <a:endParaRPr lang="ru-RU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999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87514" y="125413"/>
            <a:ext cx="8815387" cy="661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7485A39-C6D8-526D-5E53-99415EE81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63</a:t>
            </a:fld>
            <a:endParaRPr lang="ru-RU"/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9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24025" y="171450"/>
            <a:ext cx="8743950" cy="651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43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0" y="2057401"/>
            <a:ext cx="3436938" cy="231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654B41E-876D-66F2-113D-01DC47E679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A65B5-E352-47FD-A4A1-D8CB6B97C3E2}" type="slidenum">
              <a:rPr lang="ru-RU" smtClean="0"/>
              <a:pPr/>
              <a:t>64</a:t>
            </a:fld>
            <a:endParaRPr lang="ru-RU"/>
          </a:p>
        </p:txBody>
      </p: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0" name="Picture 2" descr="Smith Ludd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0"/>
            <a:ext cx="8739188" cy="6859588"/>
          </a:xfrm>
          <a:prstGeom prst="rect">
            <a:avLst/>
          </a:prstGeom>
          <a:noFill/>
        </p:spPr>
      </p:pic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5394326" y="304801"/>
            <a:ext cx="48164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00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mith A.D., Ludden J.N. Nd isotopic evolution of the Precambrian mantle. // Earth and Planetary Science Letters. 1989. 93: 14-22.</a:t>
            </a:r>
          </a:p>
        </p:txBody>
      </p:sp>
      <p:grpSp>
        <p:nvGrpSpPr>
          <p:cNvPr id="155655" name="Group 7"/>
          <p:cNvGrpSpPr>
            <a:grpSpLocks/>
          </p:cNvGrpSpPr>
          <p:nvPr/>
        </p:nvGrpSpPr>
        <p:grpSpPr bwMode="auto">
          <a:xfrm>
            <a:off x="2362200" y="2362201"/>
            <a:ext cx="7981950" cy="2733675"/>
            <a:chOff x="576" y="1494"/>
            <a:chExt cx="4992" cy="2298"/>
          </a:xfrm>
        </p:grpSpPr>
        <p:sp>
          <p:nvSpPr>
            <p:cNvPr id="155656" name="Freeform 8"/>
            <p:cNvSpPr>
              <a:spLocks/>
            </p:cNvSpPr>
            <p:nvPr/>
          </p:nvSpPr>
          <p:spPr bwMode="auto">
            <a:xfrm>
              <a:off x="595" y="1494"/>
              <a:ext cx="4956" cy="229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18" y="835"/>
                </a:cxn>
                <a:cxn ang="0">
                  <a:pos x="1817" y="1430"/>
                </a:cxn>
                <a:cxn ang="0">
                  <a:pos x="2570" y="1810"/>
                </a:cxn>
                <a:cxn ang="0">
                  <a:pos x="3348" y="2070"/>
                </a:cxn>
                <a:cxn ang="0">
                  <a:pos x="4260" y="2253"/>
                </a:cxn>
                <a:cxn ang="0">
                  <a:pos x="4956" y="2297"/>
                </a:cxn>
              </a:cxnLst>
              <a:rect l="0" t="0" r="r" b="b"/>
              <a:pathLst>
                <a:path w="4956" h="2297">
                  <a:moveTo>
                    <a:pt x="0" y="0"/>
                  </a:moveTo>
                  <a:cubicBezTo>
                    <a:pt x="153" y="139"/>
                    <a:pt x="615" y="597"/>
                    <a:pt x="918" y="835"/>
                  </a:cubicBezTo>
                  <a:cubicBezTo>
                    <a:pt x="1221" y="1073"/>
                    <a:pt x="1542" y="1268"/>
                    <a:pt x="1817" y="1430"/>
                  </a:cubicBezTo>
                  <a:cubicBezTo>
                    <a:pt x="2092" y="1592"/>
                    <a:pt x="2315" y="1703"/>
                    <a:pt x="2570" y="1810"/>
                  </a:cubicBezTo>
                  <a:cubicBezTo>
                    <a:pt x="2825" y="1917"/>
                    <a:pt x="3066" y="1996"/>
                    <a:pt x="3348" y="2070"/>
                  </a:cubicBezTo>
                  <a:cubicBezTo>
                    <a:pt x="3630" y="2144"/>
                    <a:pt x="3992" y="2215"/>
                    <a:pt x="4260" y="2253"/>
                  </a:cubicBezTo>
                  <a:cubicBezTo>
                    <a:pt x="4528" y="2291"/>
                    <a:pt x="4811" y="2288"/>
                    <a:pt x="4956" y="2297"/>
                  </a:cubicBezTo>
                </a:path>
              </a:pathLst>
            </a:cu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57" name="Freeform 9"/>
            <p:cNvSpPr>
              <a:spLocks/>
            </p:cNvSpPr>
            <p:nvPr/>
          </p:nvSpPr>
          <p:spPr bwMode="auto">
            <a:xfrm>
              <a:off x="576" y="2784"/>
              <a:ext cx="4992" cy="10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13" y="375"/>
                </a:cxn>
                <a:cxn ang="0">
                  <a:pos x="2405" y="735"/>
                </a:cxn>
                <a:cxn ang="0">
                  <a:pos x="3848" y="944"/>
                </a:cxn>
                <a:cxn ang="0">
                  <a:pos x="4992" y="1008"/>
                </a:cxn>
              </a:cxnLst>
              <a:rect l="0" t="0" r="r" b="b"/>
              <a:pathLst>
                <a:path w="4992" h="1008">
                  <a:moveTo>
                    <a:pt x="0" y="0"/>
                  </a:moveTo>
                  <a:cubicBezTo>
                    <a:pt x="169" y="62"/>
                    <a:pt x="612" y="253"/>
                    <a:pt x="1013" y="375"/>
                  </a:cubicBezTo>
                  <a:cubicBezTo>
                    <a:pt x="1414" y="497"/>
                    <a:pt x="1933" y="640"/>
                    <a:pt x="2405" y="735"/>
                  </a:cubicBezTo>
                  <a:cubicBezTo>
                    <a:pt x="2877" y="830"/>
                    <a:pt x="3417" y="899"/>
                    <a:pt x="3848" y="944"/>
                  </a:cubicBezTo>
                  <a:cubicBezTo>
                    <a:pt x="4279" y="989"/>
                    <a:pt x="4754" y="995"/>
                    <a:pt x="4992" y="1008"/>
                  </a:cubicBezTo>
                </a:path>
              </a:pathLst>
            </a:custGeom>
            <a:noFill/>
            <a:ln w="635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5658" name="Freeform 10"/>
            <p:cNvSpPr>
              <a:spLocks/>
            </p:cNvSpPr>
            <p:nvPr/>
          </p:nvSpPr>
          <p:spPr bwMode="auto">
            <a:xfrm>
              <a:off x="576" y="3312"/>
              <a:ext cx="4992" cy="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8" y="176"/>
                </a:cxn>
                <a:cxn ang="0">
                  <a:pos x="2688" y="384"/>
                </a:cxn>
                <a:cxn ang="0">
                  <a:pos x="4992" y="480"/>
                </a:cxn>
              </a:cxnLst>
              <a:rect l="0" t="0" r="r" b="b"/>
              <a:pathLst>
                <a:path w="4992" h="480">
                  <a:moveTo>
                    <a:pt x="0" y="0"/>
                  </a:moveTo>
                  <a:cubicBezTo>
                    <a:pt x="168" y="29"/>
                    <a:pt x="560" y="112"/>
                    <a:pt x="1008" y="176"/>
                  </a:cubicBezTo>
                  <a:cubicBezTo>
                    <a:pt x="1456" y="240"/>
                    <a:pt x="2024" y="333"/>
                    <a:pt x="2688" y="384"/>
                  </a:cubicBezTo>
                  <a:cubicBezTo>
                    <a:pt x="3352" y="435"/>
                    <a:pt x="4256" y="472"/>
                    <a:pt x="4992" y="480"/>
                  </a:cubicBezTo>
                </a:path>
              </a:pathLst>
            </a:custGeom>
            <a:noFill/>
            <a:ln w="635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32B157D-9AD0-3ED7-D689-B89BDC7CE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65</a:t>
            </a:fld>
            <a:endParaRPr lang="ru-RU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709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87514" y="125413"/>
            <a:ext cx="8815387" cy="661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B7ED85D-1BCB-5319-5336-AEAF1A343F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66</a:t>
            </a:fld>
            <a:endParaRPr lang="ru-RU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87514" y="125413"/>
            <a:ext cx="8815387" cy="661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6F6C4BD-670C-DDD6-A3F6-D636E57B8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A65B5-E352-47FD-A4A1-D8CB6B97C3E2}" type="slidenum">
              <a:rPr lang="ru-RU" smtClean="0"/>
              <a:pPr/>
              <a:t>67</a:t>
            </a:fld>
            <a:endParaRPr lang="ru-RU"/>
          </a:p>
        </p:txBody>
      </p:sp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17650" y="0"/>
            <a:ext cx="91503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7ABED6-A270-CFE4-94B8-DF6AF9D6B6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68</a:t>
            </a:fld>
            <a:endParaRPr lang="ru-RU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3225" y="114300"/>
            <a:ext cx="8847138" cy="662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3505200" y="1905000"/>
          <a:ext cx="23304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431640" progId="Equation.3">
                  <p:embed/>
                </p:oleObj>
              </mc:Choice>
              <mc:Fallback>
                <p:oleObj name="Equation" r:id="rId4" imgW="129528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05000"/>
                        <a:ext cx="233045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B73312F-6C2D-6322-57A7-C337ABF03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69</a:t>
            </a:fld>
            <a:endParaRPr lang="ru-RU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7814"/>
            <a:ext cx="11582400" cy="1627186"/>
          </a:xfrm>
        </p:spPr>
        <p:txBody>
          <a:bodyPr/>
          <a:lstStyle/>
          <a:p>
            <a:pPr algn="l"/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Задача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1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</a:t>
            </a: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ронормировать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изотопные отношения неодима и вычислить величины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e</a:t>
            </a:r>
            <a:r>
              <a:rPr lang="en-US" sz="24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d</a:t>
            </a:r>
            <a:r>
              <a:rPr lang="en-US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  <a:br>
              <a:rPr lang="en-US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ычислить средние значения и 95%-</a:t>
            </a: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ые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доверительные интервалы для ненормированных и нормированных изотопных отношений </a:t>
            </a:r>
            <a:r>
              <a:rPr lang="ru-RU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43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d/</a:t>
            </a:r>
            <a:r>
              <a:rPr lang="ru-RU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44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d и 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e</a:t>
            </a:r>
            <a:r>
              <a:rPr lang="en-US" sz="24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d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3625579"/>
              </p:ext>
            </p:extLst>
          </p:nvPr>
        </p:nvGraphicFramePr>
        <p:xfrm>
          <a:off x="2171701" y="1905000"/>
          <a:ext cx="7848599" cy="410099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850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5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58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58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158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566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Вариант</a:t>
                      </a:r>
                      <a:endParaRPr lang="ru-RU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baseline="30000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6</a:t>
                      </a:r>
                      <a:r>
                        <a:rPr lang="en-US" sz="200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Nd/</a:t>
                      </a:r>
                      <a:r>
                        <a:rPr lang="en-US" sz="2000" u="none" strike="noStrike" baseline="30000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4</a:t>
                      </a:r>
                      <a:r>
                        <a:rPr lang="en-US" sz="200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Nd*</a:t>
                      </a:r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baseline="30000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3</a:t>
                      </a:r>
                      <a:r>
                        <a:rPr lang="en-US" sz="200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Nd/</a:t>
                      </a:r>
                      <a:r>
                        <a:rPr lang="en-US" sz="2000" u="none" strike="noStrike" baseline="30000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4</a:t>
                      </a:r>
                      <a:r>
                        <a:rPr lang="en-US" sz="200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Nd*</a:t>
                      </a:r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baseline="30000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3</a:t>
                      </a:r>
                      <a:r>
                        <a:rPr lang="en-US" sz="200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Nd/</a:t>
                      </a:r>
                      <a:r>
                        <a:rPr lang="en-US" sz="2000" u="none" strike="noStrike" baseline="30000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4</a:t>
                      </a:r>
                      <a:r>
                        <a:rPr lang="en-US" sz="200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Nd</a:t>
                      </a:r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dirty="0" err="1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2000" baseline="-25000" dirty="0" err="1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Nd</a:t>
                      </a:r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566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</a:t>
                      </a:r>
                      <a:endParaRPr lang="en-US" sz="2000" b="0" i="0" u="none" strike="noStrike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721817</a:t>
                      </a:r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11797</a:t>
                      </a:r>
                      <a:endParaRPr lang="en-US" sz="2000" b="0" i="0" u="none" strike="noStrike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66">
                <a:tc>
                  <a:txBody>
                    <a:bodyPr/>
                    <a:lstStyle/>
                    <a:p>
                      <a:pPr algn="ctr" fontAlgn="ctr"/>
                      <a:endParaRPr lang="en-US" sz="2000" b="0" i="0" u="none" strike="noStrike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721592</a:t>
                      </a:r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11877</a:t>
                      </a:r>
                      <a:endParaRPr lang="en-US" sz="2000" b="0" i="0" u="none" strike="noStrike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5666">
                <a:tc>
                  <a:txBody>
                    <a:bodyPr/>
                    <a:lstStyle/>
                    <a:p>
                      <a:pPr algn="ctr" fontAlgn="ctr"/>
                      <a:endParaRPr lang="en-US" sz="2000" b="0" i="0" u="none" strike="noStrike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721919</a:t>
                      </a:r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11760</a:t>
                      </a:r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5666">
                <a:tc>
                  <a:txBody>
                    <a:bodyPr/>
                    <a:lstStyle/>
                    <a:p>
                      <a:pPr algn="ctr" fontAlgn="ctr"/>
                      <a:endParaRPr lang="en-US" sz="2000" b="0" i="0" u="none" strike="noStrike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721995</a:t>
                      </a:r>
                      <a:endParaRPr lang="en-US" sz="2000" b="0" i="0" u="none" strike="noStrike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11733</a:t>
                      </a:r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5666">
                <a:tc>
                  <a:txBody>
                    <a:bodyPr/>
                    <a:lstStyle/>
                    <a:p>
                      <a:pPr algn="ctr" fontAlgn="ctr"/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722076</a:t>
                      </a:r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11704</a:t>
                      </a:r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5666">
                <a:tc>
                  <a:txBody>
                    <a:bodyPr/>
                    <a:lstStyle/>
                    <a:p>
                      <a:pPr algn="ctr" fontAlgn="ctr"/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84565591"/>
                  </a:ext>
                </a:extLst>
              </a:tr>
              <a:tr h="455666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2000" b="0" i="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Среднее:</a:t>
                      </a:r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721880</a:t>
                      </a: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11774</a:t>
                      </a: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29219254"/>
                  </a:ext>
                </a:extLst>
              </a:tr>
              <a:tr h="45566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±</a:t>
                      </a:r>
                      <a:r>
                        <a:rPr lang="ru-RU" sz="2000" b="0" i="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</a:t>
                      </a:r>
                      <a:r>
                        <a:rPr lang="en-US" sz="2000" b="0" i="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anose="05050102010706020507" pitchFamily="18" charset="2"/>
                        </a:rPr>
                        <a:t>s</a:t>
                      </a:r>
                      <a:r>
                        <a:rPr lang="en-US" sz="2000" b="0" i="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:</a:t>
                      </a: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00519</a:t>
                      </a: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chemeClr val="bg1">
                              <a:lumMod val="20000"/>
                              <a:lumOff val="8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00186</a:t>
                      </a: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chemeClr val="bg1">
                            <a:lumMod val="20000"/>
                            <a:lumOff val="8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9172659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905000" y="6172200"/>
            <a:ext cx="6174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bg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стальные данные в файле </a:t>
            </a:r>
            <a:r>
              <a:rPr lang="en-US" sz="2800" dirty="0">
                <a:solidFill>
                  <a:schemeClr val="bg1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x11.xlsx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1B6CCDF-7DC5-2E4C-5D8D-09D563D6AB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982968-E055-48C8-8441-E9FB58A00C96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561944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381000"/>
            <a:ext cx="7086600" cy="6096000"/>
          </a:xfrm>
        </p:spPr>
        <p:txBody>
          <a:bodyPr/>
          <a:lstStyle/>
          <a:p>
            <a:pPr marL="533400" indent="-533400">
              <a:lnSpc>
                <a:spcPct val="90000"/>
              </a:lnSpc>
            </a:pPr>
            <a:r>
              <a:rPr lang="ru-RU" sz="2000" dirty="0">
                <a:latin typeface="Cambria" panose="02040503050406030204" pitchFamily="18" charset="0"/>
              </a:rPr>
              <a:t>Прямые выплавки (</a:t>
            </a:r>
            <a:r>
              <a:rPr lang="en-US" sz="2000" dirty="0">
                <a:latin typeface="Cambria" panose="02040503050406030204" pitchFamily="18" charset="0"/>
              </a:rPr>
              <a:t>E) </a:t>
            </a:r>
            <a:r>
              <a:rPr lang="ru-RU" sz="2000" dirty="0">
                <a:latin typeface="Cambria" panose="02040503050406030204" pitchFamily="18" charset="0"/>
              </a:rPr>
              <a:t>из примитивной мантии и </a:t>
            </a:r>
            <a:r>
              <a:rPr lang="ru-RU" sz="2000" dirty="0" err="1">
                <a:latin typeface="Cambria" panose="02040503050406030204" pitchFamily="18" charset="0"/>
              </a:rPr>
              <a:t>рестит</a:t>
            </a:r>
            <a:r>
              <a:rPr lang="ru-RU" sz="2000" dirty="0">
                <a:latin typeface="Cambria" panose="02040503050406030204" pitchFamily="18" charset="0"/>
              </a:rPr>
              <a:t> </a:t>
            </a:r>
            <a:r>
              <a:rPr lang="en-US" sz="2000" dirty="0">
                <a:latin typeface="Cambria" panose="02040503050406030204" pitchFamily="18" charset="0"/>
              </a:rPr>
              <a:t>(D) </a:t>
            </a:r>
            <a:r>
              <a:rPr lang="ru-RU" sz="2000" dirty="0">
                <a:latin typeface="Cambria" panose="02040503050406030204" pitchFamily="18" charset="0"/>
              </a:rPr>
              <a:t>должны иметь начальный изотопный состав этого источника и комплементарные отношения </a:t>
            </a:r>
            <a:r>
              <a:rPr lang="en-US" sz="2000" dirty="0">
                <a:latin typeface="Cambria" panose="02040503050406030204" pitchFamily="18" charset="0"/>
              </a:rPr>
              <a:t>Sm/Nd</a:t>
            </a:r>
            <a:br>
              <a:rPr lang="en-US" sz="2000" dirty="0">
                <a:latin typeface="Cambria" panose="02040503050406030204" pitchFamily="18" charset="0"/>
              </a:rPr>
            </a:br>
            <a:endParaRPr lang="en-US" sz="2000" dirty="0">
              <a:latin typeface="Cambria" panose="02040503050406030204" pitchFamily="18" charset="0"/>
            </a:endParaRPr>
          </a:p>
          <a:p>
            <a:pPr marL="533400" indent="-533400">
              <a:lnSpc>
                <a:spcPct val="90000"/>
              </a:lnSpc>
            </a:pPr>
            <a:r>
              <a:rPr lang="ru-RU" sz="2000" dirty="0">
                <a:latin typeface="Cambria" panose="02040503050406030204" pitchFamily="18" charset="0"/>
              </a:rPr>
              <a:t>Линии смешения обеднённого и обогащённого вещества в этих координатах – прямые, проходящие через исходный (примитивный) источник</a:t>
            </a:r>
            <a:br>
              <a:rPr lang="en-US" sz="2000" dirty="0">
                <a:latin typeface="Cambria" panose="02040503050406030204" pitchFamily="18" charset="0"/>
              </a:rPr>
            </a:br>
            <a:endParaRPr lang="en-US" sz="2000" dirty="0">
              <a:latin typeface="Cambria" panose="02040503050406030204" pitchFamily="18" charset="0"/>
            </a:endParaRPr>
          </a:p>
          <a:p>
            <a:pPr marL="533400" indent="-533400">
              <a:lnSpc>
                <a:spcPct val="90000"/>
              </a:lnSpc>
            </a:pPr>
            <a:r>
              <a:rPr lang="ru-RU" sz="2000" dirty="0">
                <a:latin typeface="Cambria" panose="02040503050406030204" pitchFamily="18" charset="0"/>
              </a:rPr>
              <a:t>Прямые выплавки </a:t>
            </a:r>
            <a:r>
              <a:rPr lang="ru-RU" sz="2000" dirty="0" err="1">
                <a:latin typeface="Cambria" panose="02040503050406030204" pitchFamily="18" charset="0"/>
              </a:rPr>
              <a:t>толеитов</a:t>
            </a:r>
            <a:r>
              <a:rPr lang="ru-RU" sz="2000" dirty="0">
                <a:latin typeface="Cambria" panose="02040503050406030204" pitchFamily="18" charset="0"/>
              </a:rPr>
              <a:t> из </a:t>
            </a:r>
            <a:r>
              <a:rPr lang="en-US" sz="2000" dirty="0">
                <a:latin typeface="Cambria" panose="02040503050406030204" pitchFamily="18" charset="0"/>
              </a:rPr>
              <a:t>CHUR </a:t>
            </a:r>
            <a:r>
              <a:rPr lang="ru-RU" sz="2000" dirty="0">
                <a:latin typeface="Cambria" panose="02040503050406030204" pitchFamily="18" charset="0"/>
              </a:rPr>
              <a:t>должны иметь:</a:t>
            </a:r>
            <a:br>
              <a:rPr lang="en-US" sz="2000" dirty="0">
                <a:latin typeface="Cambria" panose="02040503050406030204" pitchFamily="18" charset="0"/>
              </a:rPr>
            </a:br>
            <a:br>
              <a:rPr lang="ru-RU" sz="2000" dirty="0">
                <a:latin typeface="Cambria" panose="02040503050406030204" pitchFamily="18" charset="0"/>
              </a:rPr>
            </a:br>
            <a:r>
              <a:rPr lang="en-US" sz="2400" dirty="0" err="1">
                <a:latin typeface="Symbol" panose="05050102010706020507" pitchFamily="18" charset="2"/>
              </a:rPr>
              <a:t>e</a:t>
            </a:r>
            <a:r>
              <a:rPr lang="en-US" sz="2400" baseline="-25000" dirty="0" err="1">
                <a:latin typeface="Cambria" panose="02040503050406030204" pitchFamily="18" charset="0"/>
              </a:rPr>
              <a:t>Nd</a:t>
            </a:r>
            <a:r>
              <a:rPr lang="ru-RU" sz="2400" dirty="0">
                <a:latin typeface="Cambria" panose="02040503050406030204" pitchFamily="18" charset="0"/>
              </a:rPr>
              <a:t> ≈ 0</a:t>
            </a:r>
            <a:br>
              <a:rPr lang="en-US" sz="2400" dirty="0">
                <a:latin typeface="Cambria" panose="02040503050406030204" pitchFamily="18" charset="0"/>
              </a:rPr>
            </a:br>
            <a:r>
              <a:rPr lang="en-US" sz="2400" dirty="0">
                <a:latin typeface="Cambria" panose="02040503050406030204" pitchFamily="18" charset="0"/>
              </a:rPr>
              <a:t>Sm/Nd ≈ 0.325</a:t>
            </a:r>
          </a:p>
        </p:txBody>
      </p:sp>
      <p:pic>
        <p:nvPicPr>
          <p:cNvPr id="126979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620000" y="0"/>
            <a:ext cx="4419600" cy="6858000"/>
          </a:xfrm>
          <a:noFill/>
          <a:ln/>
        </p:spPr>
      </p:pic>
      <p:sp>
        <p:nvSpPr>
          <p:cNvPr id="126980" name="Freeform 4"/>
          <p:cNvSpPr>
            <a:spLocks/>
          </p:cNvSpPr>
          <p:nvPr/>
        </p:nvSpPr>
        <p:spPr bwMode="auto">
          <a:xfrm>
            <a:off x="10750550" y="2963863"/>
            <a:ext cx="374650" cy="2413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56" y="5"/>
              </a:cxn>
            </a:cxnLst>
            <a:rect l="0" t="0" r="r" b="b"/>
            <a:pathLst>
              <a:path w="256" h="152">
                <a:moveTo>
                  <a:pt x="0" y="0"/>
                </a:moveTo>
                <a:cubicBezTo>
                  <a:pt x="99" y="117"/>
                  <a:pt x="115" y="152"/>
                  <a:pt x="256" y="5"/>
                </a:cubicBezTo>
              </a:path>
            </a:pathLst>
          </a:custGeom>
          <a:noFill/>
          <a:ln w="25400" cap="flat">
            <a:solidFill>
              <a:srgbClr val="0000FF"/>
            </a:solidFill>
            <a:prstDash val="sysDot"/>
            <a:round/>
            <a:headEnd type="none" w="med" len="med"/>
            <a:tailEnd type="stealth" w="lg" len="lg"/>
          </a:ln>
          <a:effectLst/>
        </p:spPr>
        <p:txBody>
          <a:bodyPr/>
          <a:lstStyle/>
          <a:p>
            <a:endParaRPr lang="en-US">
              <a:latin typeface="Cambria" panose="02040503050406030204" pitchFamily="18" charset="0"/>
            </a:endParaRPr>
          </a:p>
        </p:txBody>
      </p:sp>
      <p:sp>
        <p:nvSpPr>
          <p:cNvPr id="126981" name="AutoShape 5"/>
          <p:cNvSpPr>
            <a:spLocks/>
          </p:cNvSpPr>
          <p:nvPr/>
        </p:nvSpPr>
        <p:spPr bwMode="auto">
          <a:xfrm>
            <a:off x="808180" y="3581400"/>
            <a:ext cx="152400" cy="685800"/>
          </a:xfrm>
          <a:prstGeom prst="leftBrace">
            <a:avLst>
              <a:gd name="adj1" fmla="val 2916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DB16443-44D3-8189-7192-EB486A47C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D5641-2A53-40BB-B347-A4516D86438D}" type="slidenum">
              <a:rPr lang="ru-RU" smtClean="0"/>
              <a:pPr/>
              <a:t>70</a:t>
            </a:fld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1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/>
          <p:cNvPicPr>
            <a:picLocks noGrp="1" noChangeAspect="1" noChangeArrowheads="1"/>
          </p:cNvPicPr>
          <p:nvPr>
            <p:ph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524000" y="15875"/>
            <a:ext cx="9144000" cy="6908800"/>
          </a:xfrm>
          <a:noFill/>
          <a:ln/>
        </p:spPr>
      </p:pic>
      <p:sp>
        <p:nvSpPr>
          <p:cNvPr id="3" name="Freeform 7" descr="Wide upward diagonal"/>
          <p:cNvSpPr>
            <a:spLocks/>
          </p:cNvSpPr>
          <p:nvPr/>
        </p:nvSpPr>
        <p:spPr bwMode="auto">
          <a:xfrm>
            <a:off x="5824538" y="512763"/>
            <a:ext cx="1708150" cy="2813050"/>
          </a:xfrm>
          <a:custGeom>
            <a:avLst/>
            <a:gdLst/>
            <a:ahLst/>
            <a:cxnLst>
              <a:cxn ang="0">
                <a:pos x="51" y="1373"/>
              </a:cxn>
              <a:cxn ang="0">
                <a:pos x="424" y="228"/>
              </a:cxn>
              <a:cxn ang="0">
                <a:pos x="988" y="228"/>
              </a:cxn>
              <a:cxn ang="0">
                <a:pos x="753" y="1443"/>
              </a:cxn>
              <a:cxn ang="0">
                <a:pos x="51" y="1373"/>
              </a:cxn>
            </a:cxnLst>
            <a:rect l="0" t="0" r="r" b="b"/>
            <a:pathLst>
              <a:path w="1076" h="1772">
                <a:moveTo>
                  <a:pt x="51" y="1373"/>
                </a:moveTo>
                <a:cubicBezTo>
                  <a:pt x="0" y="1145"/>
                  <a:pt x="253" y="424"/>
                  <a:pt x="424" y="228"/>
                </a:cubicBezTo>
                <a:cubicBezTo>
                  <a:pt x="595" y="32"/>
                  <a:pt x="900" y="0"/>
                  <a:pt x="988" y="228"/>
                </a:cubicBezTo>
                <a:cubicBezTo>
                  <a:pt x="1076" y="456"/>
                  <a:pt x="974" y="1114"/>
                  <a:pt x="753" y="1443"/>
                </a:cubicBezTo>
                <a:cubicBezTo>
                  <a:pt x="532" y="1772"/>
                  <a:pt x="102" y="1601"/>
                  <a:pt x="51" y="1373"/>
                </a:cubicBezTo>
                <a:close/>
              </a:path>
            </a:pathLst>
          </a:custGeom>
          <a:pattFill prst="wdUpDiag">
            <a:fgClr>
              <a:schemeClr val="accent1">
                <a:alpha val="39999"/>
              </a:schemeClr>
            </a:fgClr>
            <a:bgClr>
              <a:schemeClr val="bg1">
                <a:alpha val="39999"/>
              </a:schemeClr>
            </a:bgClr>
          </a:pattFill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</p:spPr>
        <p:txBody>
          <a:bodyPr anchor="ctr" anchorCtr="1"/>
          <a:lstStyle/>
          <a:p>
            <a:endParaRPr lang="ru-RU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BB3103-60C1-72B9-64C8-6359BF732E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A65B5-E352-47FD-A4A1-D8CB6B97C3E2}" type="slidenum">
              <a:rPr lang="ru-RU" smtClean="0"/>
              <a:pPr/>
              <a:t>71</a:t>
            </a:fld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>
                <a:latin typeface="Cambria" panose="02040503050406030204" pitchFamily="18" charset="0"/>
              </a:rPr>
              <a:t>Альтернатива:</a:t>
            </a:r>
            <a:endParaRPr lang="en-US" sz="3600">
              <a:latin typeface="Cambria" panose="02040503050406030204" pitchFamily="18" charset="0"/>
            </a:endParaRP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2400">
                <a:latin typeface="Cambria" panose="02040503050406030204" pitchFamily="18" charset="0"/>
              </a:rPr>
              <a:t>Мантия Земли в целом имеет отличное от хондритов </a:t>
            </a:r>
            <a:r>
              <a:rPr lang="en-US" sz="2400">
                <a:latin typeface="Cambria" panose="02040503050406030204" pitchFamily="18" charset="0"/>
              </a:rPr>
              <a:t>Sm/Nd</a:t>
            </a:r>
            <a:r>
              <a:rPr lang="ru-RU" sz="2400">
                <a:latin typeface="Cambria" panose="02040503050406030204" pitchFamily="18" charset="0"/>
              </a:rPr>
              <a:t> отношение</a:t>
            </a:r>
            <a:br>
              <a:rPr lang="ru-RU" sz="2400">
                <a:latin typeface="Cambria" panose="02040503050406030204" pitchFamily="18" charset="0"/>
              </a:rPr>
            </a:br>
            <a:br>
              <a:rPr lang="ru-RU" sz="2400">
                <a:latin typeface="Cambria" panose="02040503050406030204" pitchFamily="18" charset="0"/>
              </a:rPr>
            </a:br>
            <a:r>
              <a:rPr lang="ru-RU" sz="2400">
                <a:latin typeface="Cambria" panose="02040503050406030204" pitchFamily="18" charset="0"/>
              </a:rPr>
              <a:t>				или</a:t>
            </a:r>
            <a:br>
              <a:rPr lang="ru-RU" sz="2400">
                <a:latin typeface="Cambria" panose="02040503050406030204" pitchFamily="18" charset="0"/>
              </a:rPr>
            </a:br>
            <a:endParaRPr lang="ru-RU" sz="2400">
              <a:latin typeface="Cambria" panose="02040503050406030204" pitchFamily="18" charset="0"/>
            </a:endParaRPr>
          </a:p>
          <a:p>
            <a:r>
              <a:rPr lang="ru-RU" sz="2400">
                <a:latin typeface="Cambria" panose="02040503050406030204" pitchFamily="18" charset="0"/>
              </a:rPr>
              <a:t>Примитивное (необеднённое) вещество, в объёме нижней мантии, </a:t>
            </a:r>
            <a:r>
              <a:rPr lang="ru-RU" sz="2400" u="sng">
                <a:latin typeface="Cambria" panose="02040503050406030204" pitchFamily="18" charset="0"/>
              </a:rPr>
              <a:t>полностью</a:t>
            </a:r>
            <a:r>
              <a:rPr lang="ru-RU" sz="2400">
                <a:latin typeface="Cambria" panose="02040503050406030204" pitchFamily="18" charset="0"/>
              </a:rPr>
              <a:t> изолировано на глубине</a:t>
            </a:r>
            <a:endParaRPr lang="en-US" sz="2400"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4201B66-A68F-5F51-D3BE-CAA0D96623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4F26D-04E2-4F5A-8FB8-E7F0220A3516}" type="slidenum">
              <a:rPr lang="ru-RU" smtClean="0"/>
              <a:pPr/>
              <a:t>72</a:t>
            </a:fld>
            <a:endParaRPr lang="ru-RU"/>
          </a:p>
        </p:txBody>
      </p:sp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85436" y="5821940"/>
            <a:ext cx="5995324" cy="941387"/>
          </a:xfrm>
        </p:spPr>
        <p:txBody>
          <a:bodyPr/>
          <a:lstStyle/>
          <a:p>
            <a:pPr algn="l"/>
            <a:r>
              <a:rPr lang="en-US" sz="2000" dirty="0" err="1">
                <a:latin typeface="Cambria" panose="02040503050406030204" pitchFamily="18" charset="0"/>
              </a:rPr>
              <a:t>D.C.Rubie</a:t>
            </a:r>
            <a:r>
              <a:rPr lang="en-US" sz="2000" dirty="0">
                <a:latin typeface="Cambria" panose="02040503050406030204" pitchFamily="18" charset="0"/>
              </a:rPr>
              <a:t>, R.D. van der </a:t>
            </a:r>
            <a:r>
              <a:rPr lang="en-US" sz="2000" dirty="0" err="1">
                <a:latin typeface="Cambria" panose="02040503050406030204" pitchFamily="18" charset="0"/>
              </a:rPr>
              <a:t>Hilst</a:t>
            </a:r>
            <a:r>
              <a:rPr lang="ru-RU" sz="2000" dirty="0">
                <a:latin typeface="Cambria" panose="02040503050406030204" pitchFamily="18" charset="0"/>
              </a:rPr>
              <a:t>.</a:t>
            </a:r>
            <a:r>
              <a:rPr lang="en-US" sz="2000" dirty="0">
                <a:latin typeface="Cambria" panose="02040503050406030204" pitchFamily="18" charset="0"/>
              </a:rPr>
              <a:t> Physics of the Earth and Planetary Interiors.</a:t>
            </a:r>
            <a:r>
              <a:rPr lang="ru-RU" sz="2000" dirty="0">
                <a:latin typeface="Cambria" panose="02040503050406030204" pitchFamily="18" charset="0"/>
              </a:rPr>
              <a:t> </a:t>
            </a:r>
            <a:r>
              <a:rPr lang="en-US" sz="2000" dirty="0">
                <a:latin typeface="Cambria" panose="02040503050406030204" pitchFamily="18" charset="0"/>
              </a:rPr>
              <a:t>2001. V.127. P. 1-7.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5436" y="381000"/>
            <a:ext cx="5923252" cy="1981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ru-RU" sz="2400" dirty="0">
                <a:latin typeface="Cambria" panose="02040503050406030204" pitchFamily="18" charset="0"/>
              </a:rPr>
              <a:t>	Поток вещества в нижнюю мантию фиксируется </a:t>
            </a:r>
            <a:r>
              <a:rPr lang="ru-RU" sz="2400" dirty="0" err="1">
                <a:latin typeface="Cambria" panose="02040503050406030204" pitchFamily="18" charset="0"/>
              </a:rPr>
              <a:t>сейсмотомографией</a:t>
            </a:r>
            <a:r>
              <a:rPr lang="ru-RU" sz="2400" dirty="0">
                <a:latin typeface="Cambria" panose="02040503050406030204" pitchFamily="18" charset="0"/>
              </a:rPr>
              <a:t>.</a:t>
            </a:r>
          </a:p>
          <a:p>
            <a:pPr>
              <a:buFont typeface="Wingdings" pitchFamily="2" charset="2"/>
              <a:buNone/>
            </a:pPr>
            <a:br>
              <a:rPr lang="ru-RU" sz="2400" dirty="0">
                <a:latin typeface="Cambria" panose="02040503050406030204" pitchFamily="18" charset="0"/>
              </a:rPr>
            </a:br>
            <a:r>
              <a:rPr lang="ru-RU" sz="2400" dirty="0">
                <a:latin typeface="Cambria" panose="02040503050406030204" pitchFamily="18" charset="0"/>
              </a:rPr>
              <a:t>Значит есть и обратный поток – из нижней мантии к поверхности Земли</a:t>
            </a:r>
          </a:p>
          <a:p>
            <a:pPr>
              <a:buFont typeface="Wingdings" pitchFamily="2" charset="2"/>
              <a:buNone/>
            </a:pPr>
            <a:endParaRPr lang="ru-RU" sz="2400" dirty="0">
              <a:latin typeface="Cambria" panose="02040503050406030204" pitchFamily="18" charset="0"/>
            </a:endParaRPr>
          </a:p>
          <a:p>
            <a:pPr>
              <a:buFont typeface="Wingdings" pitchFamily="2" charset="2"/>
              <a:buNone/>
            </a:pPr>
            <a:endParaRPr lang="en-US" sz="2400" dirty="0">
              <a:latin typeface="Cambria" panose="02040503050406030204" pitchFamily="18" charset="0"/>
            </a:endParaRPr>
          </a:p>
        </p:txBody>
      </p:sp>
      <p:graphicFrame>
        <p:nvGraphicFramePr>
          <p:cNvPr id="13005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97115750"/>
              </p:ext>
            </p:extLst>
          </p:nvPr>
        </p:nvGraphicFramePr>
        <p:xfrm>
          <a:off x="6080760" y="57479"/>
          <a:ext cx="6035040" cy="4285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PhotoPaint.Image.9" r:id="rId3" imgW="2427429" imgH="1590857" progId="CorelPhotoPaint.Image.9">
                  <p:embed/>
                </p:oleObj>
              </mc:Choice>
              <mc:Fallback>
                <p:oleObj name="CorelPhotoPaint.Image.9" r:id="rId3" imgW="2427429" imgH="1590857" progId="CorelPhotoPaint.Image.9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760" y="57479"/>
                        <a:ext cx="6035040" cy="42859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132673107"/>
              </p:ext>
            </p:extLst>
          </p:nvPr>
        </p:nvGraphicFramePr>
        <p:xfrm>
          <a:off x="6080760" y="4410820"/>
          <a:ext cx="6035040" cy="237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PhotoPaint.Image.9" r:id="rId5" imgW="1952000" imgH="708481" progId="CorelPhotoPaint.Image.9">
                  <p:embed/>
                </p:oleObj>
              </mc:Choice>
              <mc:Fallback>
                <p:oleObj name="CorelPhotoPaint.Image.9" r:id="rId5" imgW="1952000" imgH="708481" progId="CorelPhotoPaint.Image.9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760" y="4410820"/>
                        <a:ext cx="6035040" cy="2370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73092D1-C7ED-45D9-97BB-909E11970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8AF561-D965-4DE3-9D6B-C312E891215C}" type="slidenum">
              <a:rPr lang="ru-RU" smtClean="0"/>
              <a:pPr/>
              <a:t>73</a:t>
            </a:fld>
            <a:endParaRPr lang="ru-RU"/>
          </a:p>
        </p:txBody>
      </p:sp>
    </p:spTree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C1979-0038-45F0-BAE4-E1DB8C654193}" type="slidenum">
              <a:rPr lang="ru-RU">
                <a:latin typeface="Cambria" panose="02040503050406030204" pitchFamily="18" charset="0"/>
              </a:rPr>
              <a:pPr/>
              <a:t>74</a:t>
            </a:fld>
            <a:endParaRPr lang="ru-RU">
              <a:latin typeface="Cambria" panose="02040503050406030204" pitchFamily="18" charset="0"/>
            </a:endParaRP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2759076" y="1141413"/>
            <a:ext cx="6799263" cy="4818062"/>
            <a:chOff x="730" y="501"/>
            <a:chExt cx="4283" cy="3035"/>
          </a:xfrm>
        </p:grpSpPr>
        <p:sp>
          <p:nvSpPr>
            <p:cNvPr id="44079" name="Freeform 47"/>
            <p:cNvSpPr>
              <a:spLocks/>
            </p:cNvSpPr>
            <p:nvPr/>
          </p:nvSpPr>
          <p:spPr bwMode="auto">
            <a:xfrm>
              <a:off x="730" y="501"/>
              <a:ext cx="4283" cy="3035"/>
            </a:xfrm>
            <a:custGeom>
              <a:avLst/>
              <a:gdLst/>
              <a:ahLst/>
              <a:cxnLst>
                <a:cxn ang="0">
                  <a:pos x="2148" y="3035"/>
                </a:cxn>
                <a:cxn ang="0">
                  <a:pos x="0" y="891"/>
                </a:cxn>
                <a:cxn ang="0">
                  <a:pos x="104" y="793"/>
                </a:cxn>
                <a:cxn ang="0">
                  <a:pos x="400" y="557"/>
                </a:cxn>
                <a:cxn ang="0">
                  <a:pos x="686" y="379"/>
                </a:cxn>
                <a:cxn ang="0">
                  <a:pos x="1108" y="184"/>
                </a:cxn>
                <a:cxn ang="0">
                  <a:pos x="1529" y="69"/>
                </a:cxn>
                <a:cxn ang="0">
                  <a:pos x="1865" y="16"/>
                </a:cxn>
                <a:cxn ang="0">
                  <a:pos x="2344" y="8"/>
                </a:cxn>
                <a:cxn ang="0">
                  <a:pos x="2732" y="64"/>
                </a:cxn>
                <a:cxn ang="0">
                  <a:pos x="3155" y="176"/>
                </a:cxn>
                <a:cxn ang="0">
                  <a:pos x="3499" y="323"/>
                </a:cxn>
                <a:cxn ang="0">
                  <a:pos x="3787" y="488"/>
                </a:cxn>
                <a:cxn ang="0">
                  <a:pos x="4070" y="699"/>
                </a:cxn>
                <a:cxn ang="0">
                  <a:pos x="4283" y="889"/>
                </a:cxn>
                <a:cxn ang="0">
                  <a:pos x="2148" y="3035"/>
                </a:cxn>
              </a:cxnLst>
              <a:rect l="0" t="0" r="r" b="b"/>
              <a:pathLst>
                <a:path w="4283" h="3035">
                  <a:moveTo>
                    <a:pt x="2148" y="3035"/>
                  </a:moveTo>
                  <a:lnTo>
                    <a:pt x="0" y="891"/>
                  </a:lnTo>
                  <a:cubicBezTo>
                    <a:pt x="66" y="838"/>
                    <a:pt x="42" y="849"/>
                    <a:pt x="104" y="793"/>
                  </a:cubicBezTo>
                  <a:cubicBezTo>
                    <a:pt x="171" y="737"/>
                    <a:pt x="303" y="626"/>
                    <a:pt x="400" y="557"/>
                  </a:cubicBezTo>
                  <a:cubicBezTo>
                    <a:pt x="497" y="488"/>
                    <a:pt x="568" y="441"/>
                    <a:pt x="686" y="379"/>
                  </a:cubicBezTo>
                  <a:cubicBezTo>
                    <a:pt x="804" y="317"/>
                    <a:pt x="968" y="236"/>
                    <a:pt x="1108" y="184"/>
                  </a:cubicBezTo>
                  <a:cubicBezTo>
                    <a:pt x="1248" y="132"/>
                    <a:pt x="1403" y="97"/>
                    <a:pt x="1529" y="69"/>
                  </a:cubicBezTo>
                  <a:cubicBezTo>
                    <a:pt x="1655" y="41"/>
                    <a:pt x="1729" y="26"/>
                    <a:pt x="1865" y="16"/>
                  </a:cubicBezTo>
                  <a:cubicBezTo>
                    <a:pt x="2001" y="6"/>
                    <a:pt x="2200" y="0"/>
                    <a:pt x="2344" y="8"/>
                  </a:cubicBezTo>
                  <a:cubicBezTo>
                    <a:pt x="2488" y="16"/>
                    <a:pt x="2597" y="36"/>
                    <a:pt x="2732" y="64"/>
                  </a:cubicBezTo>
                  <a:cubicBezTo>
                    <a:pt x="2867" y="92"/>
                    <a:pt x="3027" y="133"/>
                    <a:pt x="3155" y="176"/>
                  </a:cubicBezTo>
                  <a:cubicBezTo>
                    <a:pt x="3283" y="219"/>
                    <a:pt x="3394" y="271"/>
                    <a:pt x="3499" y="323"/>
                  </a:cubicBezTo>
                  <a:cubicBezTo>
                    <a:pt x="3604" y="375"/>
                    <a:pt x="3692" y="425"/>
                    <a:pt x="3787" y="488"/>
                  </a:cubicBezTo>
                  <a:cubicBezTo>
                    <a:pt x="3882" y="551"/>
                    <a:pt x="3987" y="632"/>
                    <a:pt x="4070" y="699"/>
                  </a:cubicBezTo>
                  <a:cubicBezTo>
                    <a:pt x="4153" y="766"/>
                    <a:pt x="4179" y="795"/>
                    <a:pt x="4283" y="889"/>
                  </a:cubicBezTo>
                  <a:lnTo>
                    <a:pt x="2148" y="3035"/>
                  </a:lnTo>
                  <a:close/>
                </a:path>
              </a:pathLst>
            </a:custGeom>
            <a:solidFill>
              <a:srgbClr val="339966"/>
            </a:solidFill>
            <a:ln w="9525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 anchorCtr="1"/>
            <a:lstStyle/>
            <a:p>
              <a:endParaRPr lang="ru-RU">
                <a:latin typeface="Cambria" panose="02040503050406030204" pitchFamily="18" charset="0"/>
              </a:endParaRPr>
            </a:p>
          </p:txBody>
        </p:sp>
        <p:sp>
          <p:nvSpPr>
            <p:cNvPr id="44080" name="Freeform 48"/>
            <p:cNvSpPr>
              <a:spLocks/>
            </p:cNvSpPr>
            <p:nvPr/>
          </p:nvSpPr>
          <p:spPr bwMode="auto">
            <a:xfrm>
              <a:off x="1578" y="1691"/>
              <a:ext cx="2601" cy="1835"/>
            </a:xfrm>
            <a:custGeom>
              <a:avLst/>
              <a:gdLst/>
              <a:ahLst/>
              <a:cxnLst>
                <a:cxn ang="0">
                  <a:pos x="1299" y="1835"/>
                </a:cxn>
                <a:cxn ang="0">
                  <a:pos x="0" y="543"/>
                </a:cxn>
                <a:cxn ang="0">
                  <a:pos x="140" y="411"/>
                </a:cxn>
                <a:cxn ang="0">
                  <a:pos x="310" y="290"/>
                </a:cxn>
                <a:cxn ang="0">
                  <a:pos x="534" y="168"/>
                </a:cxn>
                <a:cxn ang="0">
                  <a:pos x="700" y="101"/>
                </a:cxn>
                <a:cxn ang="0">
                  <a:pos x="880" y="50"/>
                </a:cxn>
                <a:cxn ang="0">
                  <a:pos x="1083" y="15"/>
                </a:cxn>
                <a:cxn ang="0">
                  <a:pos x="1264" y="0"/>
                </a:cxn>
                <a:cxn ang="0">
                  <a:pos x="1451" y="8"/>
                </a:cxn>
                <a:cxn ang="0">
                  <a:pos x="1640" y="32"/>
                </a:cxn>
                <a:cxn ang="0">
                  <a:pos x="1841" y="83"/>
                </a:cxn>
                <a:cxn ang="0">
                  <a:pos x="2022" y="152"/>
                </a:cxn>
                <a:cxn ang="0">
                  <a:pos x="2132" y="202"/>
                </a:cxn>
                <a:cxn ang="0">
                  <a:pos x="2262" y="277"/>
                </a:cxn>
                <a:cxn ang="0">
                  <a:pos x="2406" y="373"/>
                </a:cxn>
                <a:cxn ang="0">
                  <a:pos x="2502" y="455"/>
                </a:cxn>
                <a:cxn ang="0">
                  <a:pos x="2601" y="543"/>
                </a:cxn>
                <a:cxn ang="0">
                  <a:pos x="1299" y="1835"/>
                </a:cxn>
              </a:cxnLst>
              <a:rect l="0" t="0" r="r" b="b"/>
              <a:pathLst>
                <a:path w="2601" h="1835">
                  <a:moveTo>
                    <a:pt x="1299" y="1835"/>
                  </a:moveTo>
                  <a:lnTo>
                    <a:pt x="0" y="543"/>
                  </a:lnTo>
                  <a:cubicBezTo>
                    <a:pt x="52" y="487"/>
                    <a:pt x="88" y="457"/>
                    <a:pt x="140" y="411"/>
                  </a:cubicBezTo>
                  <a:cubicBezTo>
                    <a:pt x="192" y="365"/>
                    <a:pt x="246" y="330"/>
                    <a:pt x="310" y="290"/>
                  </a:cubicBezTo>
                  <a:cubicBezTo>
                    <a:pt x="374" y="250"/>
                    <a:pt x="470" y="200"/>
                    <a:pt x="534" y="168"/>
                  </a:cubicBezTo>
                  <a:cubicBezTo>
                    <a:pt x="598" y="136"/>
                    <a:pt x="641" y="117"/>
                    <a:pt x="700" y="101"/>
                  </a:cubicBezTo>
                  <a:cubicBezTo>
                    <a:pt x="759" y="85"/>
                    <a:pt x="808" y="58"/>
                    <a:pt x="880" y="50"/>
                  </a:cubicBezTo>
                  <a:cubicBezTo>
                    <a:pt x="952" y="42"/>
                    <a:pt x="1019" y="23"/>
                    <a:pt x="1083" y="15"/>
                  </a:cubicBezTo>
                  <a:cubicBezTo>
                    <a:pt x="1147" y="7"/>
                    <a:pt x="1208" y="0"/>
                    <a:pt x="1264" y="0"/>
                  </a:cubicBezTo>
                  <a:cubicBezTo>
                    <a:pt x="1320" y="0"/>
                    <a:pt x="1387" y="2"/>
                    <a:pt x="1451" y="8"/>
                  </a:cubicBezTo>
                  <a:cubicBezTo>
                    <a:pt x="1515" y="14"/>
                    <a:pt x="1565" y="21"/>
                    <a:pt x="1640" y="32"/>
                  </a:cubicBezTo>
                  <a:cubicBezTo>
                    <a:pt x="1715" y="43"/>
                    <a:pt x="1777" y="64"/>
                    <a:pt x="1841" y="83"/>
                  </a:cubicBezTo>
                  <a:cubicBezTo>
                    <a:pt x="1905" y="102"/>
                    <a:pt x="1974" y="128"/>
                    <a:pt x="2022" y="152"/>
                  </a:cubicBezTo>
                  <a:cubicBezTo>
                    <a:pt x="2070" y="176"/>
                    <a:pt x="2092" y="178"/>
                    <a:pt x="2132" y="202"/>
                  </a:cubicBezTo>
                  <a:cubicBezTo>
                    <a:pt x="2172" y="226"/>
                    <a:pt x="2222" y="253"/>
                    <a:pt x="2262" y="277"/>
                  </a:cubicBezTo>
                  <a:cubicBezTo>
                    <a:pt x="2302" y="301"/>
                    <a:pt x="2366" y="341"/>
                    <a:pt x="2406" y="373"/>
                  </a:cubicBezTo>
                  <a:cubicBezTo>
                    <a:pt x="2446" y="405"/>
                    <a:pt x="2470" y="431"/>
                    <a:pt x="2502" y="455"/>
                  </a:cubicBezTo>
                  <a:cubicBezTo>
                    <a:pt x="2534" y="479"/>
                    <a:pt x="2552" y="495"/>
                    <a:pt x="2601" y="543"/>
                  </a:cubicBezTo>
                  <a:lnTo>
                    <a:pt x="1299" y="1835"/>
                  </a:lnTo>
                  <a:close/>
                </a:path>
              </a:pathLst>
            </a:custGeom>
            <a:solidFill>
              <a:srgbClr val="FF6600"/>
            </a:solidFill>
            <a:ln w="9525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 anchorCtr="1"/>
            <a:lstStyle/>
            <a:p>
              <a:endParaRPr lang="ru-RU">
                <a:latin typeface="Cambria" panose="02040503050406030204" pitchFamily="18" charset="0"/>
              </a:endParaRPr>
            </a:p>
          </p:txBody>
        </p:sp>
        <p:sp>
          <p:nvSpPr>
            <p:cNvPr id="44081" name="Freeform 49"/>
            <p:cNvSpPr>
              <a:spLocks/>
            </p:cNvSpPr>
            <p:nvPr/>
          </p:nvSpPr>
          <p:spPr bwMode="auto">
            <a:xfrm>
              <a:off x="2416" y="2885"/>
              <a:ext cx="918" cy="641"/>
            </a:xfrm>
            <a:custGeom>
              <a:avLst/>
              <a:gdLst/>
              <a:ahLst/>
              <a:cxnLst>
                <a:cxn ang="0">
                  <a:pos x="461" y="641"/>
                </a:cxn>
                <a:cxn ang="0">
                  <a:pos x="0" y="190"/>
                </a:cxn>
                <a:cxn ang="0">
                  <a:pos x="104" y="108"/>
                </a:cxn>
                <a:cxn ang="0">
                  <a:pos x="224" y="43"/>
                </a:cxn>
                <a:cxn ang="0">
                  <a:pos x="373" y="7"/>
                </a:cxn>
                <a:cxn ang="0">
                  <a:pos x="555" y="7"/>
                </a:cxn>
                <a:cxn ang="0">
                  <a:pos x="692" y="45"/>
                </a:cxn>
                <a:cxn ang="0">
                  <a:pos x="795" y="93"/>
                </a:cxn>
                <a:cxn ang="0">
                  <a:pos x="918" y="190"/>
                </a:cxn>
                <a:cxn ang="0">
                  <a:pos x="461" y="641"/>
                </a:cxn>
              </a:cxnLst>
              <a:rect l="0" t="0" r="r" b="b"/>
              <a:pathLst>
                <a:path w="918" h="641">
                  <a:moveTo>
                    <a:pt x="461" y="641"/>
                  </a:moveTo>
                  <a:cubicBezTo>
                    <a:pt x="371" y="561"/>
                    <a:pt x="48" y="238"/>
                    <a:pt x="0" y="190"/>
                  </a:cubicBezTo>
                  <a:cubicBezTo>
                    <a:pt x="43" y="154"/>
                    <a:pt x="67" y="132"/>
                    <a:pt x="104" y="108"/>
                  </a:cubicBezTo>
                  <a:cubicBezTo>
                    <a:pt x="141" y="84"/>
                    <a:pt x="179" y="60"/>
                    <a:pt x="224" y="43"/>
                  </a:cubicBezTo>
                  <a:cubicBezTo>
                    <a:pt x="269" y="26"/>
                    <a:pt x="318" y="13"/>
                    <a:pt x="373" y="7"/>
                  </a:cubicBezTo>
                  <a:cubicBezTo>
                    <a:pt x="428" y="1"/>
                    <a:pt x="502" y="0"/>
                    <a:pt x="555" y="7"/>
                  </a:cubicBezTo>
                  <a:cubicBezTo>
                    <a:pt x="608" y="14"/>
                    <a:pt x="652" y="31"/>
                    <a:pt x="692" y="45"/>
                  </a:cubicBezTo>
                  <a:cubicBezTo>
                    <a:pt x="732" y="59"/>
                    <a:pt x="754" y="67"/>
                    <a:pt x="795" y="93"/>
                  </a:cubicBezTo>
                  <a:cubicBezTo>
                    <a:pt x="836" y="119"/>
                    <a:pt x="881" y="152"/>
                    <a:pt x="918" y="190"/>
                  </a:cubicBezTo>
                  <a:cubicBezTo>
                    <a:pt x="688" y="430"/>
                    <a:pt x="557" y="555"/>
                    <a:pt x="461" y="641"/>
                  </a:cubicBezTo>
                  <a:close/>
                </a:path>
              </a:pathLst>
            </a:custGeom>
            <a:solidFill>
              <a:srgbClr val="FF0000"/>
            </a:solidFill>
            <a:ln w="12700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 anchorCtr="1"/>
            <a:lstStyle/>
            <a:p>
              <a:endParaRPr lang="ru-RU">
                <a:latin typeface="Cambria" panose="02040503050406030204" pitchFamily="18" charset="0"/>
              </a:endParaRPr>
            </a:p>
          </p:txBody>
        </p:sp>
      </p:grpSp>
      <p:pic>
        <p:nvPicPr>
          <p:cNvPr id="44034" name="Picture 2"/>
          <p:cNvPicPr>
            <a:picLocks noGrp="1" noChangeAspect="1" noChangeArrowheads="1"/>
          </p:cNvPicPr>
          <p:nvPr>
            <p:ph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876426" y="384176"/>
            <a:ext cx="8556625" cy="5940425"/>
          </a:xfrm>
          <a:noFill/>
          <a:ln/>
        </p:spPr>
      </p:pic>
      <p:sp>
        <p:nvSpPr>
          <p:cNvPr id="44035" name="Text Box 3"/>
          <p:cNvSpPr txBox="1">
            <a:spLocks noChangeArrowheads="1"/>
          </p:cNvSpPr>
          <p:nvPr/>
        </p:nvSpPr>
        <p:spPr bwMode="auto">
          <a:xfrm rot="-2679165">
            <a:off x="1688688" y="2313844"/>
            <a:ext cx="7729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20 </a:t>
            </a:r>
            <a:r>
              <a:rPr lang="ru-RU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км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 rot="-2595858">
            <a:off x="1902592" y="2731057"/>
            <a:ext cx="9012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ru-RU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660 км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 rot="-2595858">
            <a:off x="3103913" y="4135337"/>
            <a:ext cx="10294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ru-RU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2898 км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 rot="-2584545">
            <a:off x="4487489" y="5431539"/>
            <a:ext cx="10294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ru-RU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5145 км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3686176" y="1238250"/>
            <a:ext cx="5000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UM</a:t>
            </a:r>
            <a:endParaRPr lang="ru-RU" sz="1600" b="1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4043364" y="1803400"/>
            <a:ext cx="4778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LM</a:t>
            </a:r>
            <a:endParaRPr lang="ru-RU" sz="1600" b="1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5029200" y="1193801"/>
            <a:ext cx="2628900" cy="1139825"/>
            <a:chOff x="2160" y="528"/>
            <a:chExt cx="1608" cy="718"/>
          </a:xfrm>
        </p:grpSpPr>
        <p:sp>
          <p:nvSpPr>
            <p:cNvPr id="44049" name="Freeform 17"/>
            <p:cNvSpPr>
              <a:spLocks/>
            </p:cNvSpPr>
            <p:nvPr/>
          </p:nvSpPr>
          <p:spPr bwMode="auto">
            <a:xfrm>
              <a:off x="2160" y="624"/>
              <a:ext cx="161" cy="622"/>
            </a:xfrm>
            <a:custGeom>
              <a:avLst/>
              <a:gdLst/>
              <a:ahLst/>
              <a:cxnLst>
                <a:cxn ang="0">
                  <a:pos x="161" y="622"/>
                </a:cxn>
                <a:cxn ang="0">
                  <a:pos x="0" y="0"/>
                </a:cxn>
              </a:cxnLst>
              <a:rect l="0" t="0" r="r" b="b"/>
              <a:pathLst>
                <a:path w="161" h="622">
                  <a:moveTo>
                    <a:pt x="161" y="622"/>
                  </a:move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anchor="ctr" anchorCtr="1"/>
            <a:lstStyle/>
            <a:p>
              <a:endParaRPr lang="ru-RU">
                <a:latin typeface="Cambria" panose="02040503050406030204" pitchFamily="18" charset="0"/>
              </a:endParaRPr>
            </a:p>
          </p:txBody>
        </p:sp>
        <p:sp>
          <p:nvSpPr>
            <p:cNvPr id="44050" name="Freeform 18"/>
            <p:cNvSpPr>
              <a:spLocks/>
            </p:cNvSpPr>
            <p:nvPr/>
          </p:nvSpPr>
          <p:spPr bwMode="auto">
            <a:xfrm>
              <a:off x="3182" y="576"/>
              <a:ext cx="82" cy="578"/>
            </a:xfrm>
            <a:custGeom>
              <a:avLst/>
              <a:gdLst/>
              <a:ahLst/>
              <a:cxnLst>
                <a:cxn ang="0">
                  <a:pos x="0" y="578"/>
                </a:cxn>
                <a:cxn ang="0">
                  <a:pos x="82" y="0"/>
                </a:cxn>
              </a:cxnLst>
              <a:rect l="0" t="0" r="r" b="b"/>
              <a:pathLst>
                <a:path w="82" h="578">
                  <a:moveTo>
                    <a:pt x="0" y="578"/>
                  </a:moveTo>
                  <a:lnTo>
                    <a:pt x="82" y="0"/>
                  </a:ln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anchor="ctr" anchorCtr="1"/>
            <a:lstStyle/>
            <a:p>
              <a:endParaRPr lang="ru-RU">
                <a:latin typeface="Cambria" panose="02040503050406030204" pitchFamily="18" charset="0"/>
              </a:endParaRPr>
            </a:p>
          </p:txBody>
        </p:sp>
        <p:sp>
          <p:nvSpPr>
            <p:cNvPr id="44051" name="Freeform 19"/>
            <p:cNvSpPr>
              <a:spLocks/>
            </p:cNvSpPr>
            <p:nvPr/>
          </p:nvSpPr>
          <p:spPr bwMode="auto">
            <a:xfrm>
              <a:off x="3600" y="701"/>
              <a:ext cx="168" cy="499"/>
            </a:xfrm>
            <a:custGeom>
              <a:avLst/>
              <a:gdLst/>
              <a:ahLst/>
              <a:cxnLst>
                <a:cxn ang="0">
                  <a:pos x="0" y="499"/>
                </a:cxn>
                <a:cxn ang="0">
                  <a:pos x="168" y="0"/>
                </a:cxn>
              </a:cxnLst>
              <a:rect l="0" t="0" r="r" b="b"/>
              <a:pathLst>
                <a:path w="168" h="499">
                  <a:moveTo>
                    <a:pt x="0" y="499"/>
                  </a:moveTo>
                  <a:lnTo>
                    <a:pt x="168" y="0"/>
                  </a:ln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anchor="ctr" anchorCtr="1"/>
            <a:lstStyle/>
            <a:p>
              <a:endParaRPr lang="ru-RU">
                <a:latin typeface="Cambria" panose="02040503050406030204" pitchFamily="18" charset="0"/>
              </a:endParaRPr>
            </a:p>
          </p:txBody>
        </p:sp>
        <p:sp>
          <p:nvSpPr>
            <p:cNvPr id="44052" name="Line 20"/>
            <p:cNvSpPr>
              <a:spLocks noChangeShapeType="1"/>
            </p:cNvSpPr>
            <p:nvPr/>
          </p:nvSpPr>
          <p:spPr bwMode="auto">
            <a:xfrm flipH="1" flipV="1">
              <a:off x="2688" y="528"/>
              <a:ext cx="48" cy="62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lg" len="lg"/>
            </a:ln>
            <a:effectLst/>
          </p:spPr>
          <p:txBody>
            <a:bodyPr anchor="ctr" anchorCtr="1"/>
            <a:lstStyle/>
            <a:p>
              <a:endParaRPr lang="ru-RU">
                <a:latin typeface="Cambria" panose="02040503050406030204" pitchFamily="18" charset="0"/>
              </a:endParaRP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4591050" y="660400"/>
            <a:ext cx="3200400" cy="649288"/>
            <a:chOff x="1920" y="174"/>
            <a:chExt cx="2016" cy="409"/>
          </a:xfrm>
        </p:grpSpPr>
        <p:sp>
          <p:nvSpPr>
            <p:cNvPr id="44053" name="Line 21"/>
            <p:cNvSpPr>
              <a:spLocks noChangeShapeType="1"/>
            </p:cNvSpPr>
            <p:nvPr/>
          </p:nvSpPr>
          <p:spPr bwMode="auto">
            <a:xfrm flipV="1">
              <a:off x="2880" y="174"/>
              <a:ext cx="0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lg" len="lg"/>
            </a:ln>
            <a:effectLst/>
          </p:spPr>
          <p:txBody>
            <a:bodyPr anchor="ctr" anchorCtr="1"/>
            <a:lstStyle/>
            <a:p>
              <a:endParaRPr lang="ru-RU">
                <a:latin typeface="Cambria" panose="02040503050406030204" pitchFamily="18" charset="0"/>
              </a:endParaRPr>
            </a:p>
          </p:txBody>
        </p:sp>
        <p:sp>
          <p:nvSpPr>
            <p:cNvPr id="44054" name="Freeform 22"/>
            <p:cNvSpPr>
              <a:spLocks/>
            </p:cNvSpPr>
            <p:nvPr/>
          </p:nvSpPr>
          <p:spPr bwMode="auto">
            <a:xfrm>
              <a:off x="3418" y="234"/>
              <a:ext cx="38" cy="196"/>
            </a:xfrm>
            <a:custGeom>
              <a:avLst/>
              <a:gdLst/>
              <a:ahLst/>
              <a:cxnLst>
                <a:cxn ang="0">
                  <a:pos x="0" y="196"/>
                </a:cxn>
                <a:cxn ang="0">
                  <a:pos x="38" y="0"/>
                </a:cxn>
              </a:cxnLst>
              <a:rect l="0" t="0" r="r" b="b"/>
              <a:pathLst>
                <a:path w="38" h="196">
                  <a:moveTo>
                    <a:pt x="0" y="196"/>
                  </a:moveTo>
                  <a:lnTo>
                    <a:pt x="38" y="0"/>
                  </a:ln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anchor="ctr" anchorCtr="1"/>
            <a:lstStyle/>
            <a:p>
              <a:endParaRPr lang="ru-RU">
                <a:latin typeface="Cambria" panose="02040503050406030204" pitchFamily="18" charset="0"/>
              </a:endParaRPr>
            </a:p>
          </p:txBody>
        </p:sp>
        <p:sp>
          <p:nvSpPr>
            <p:cNvPr id="44055" name="Freeform 23"/>
            <p:cNvSpPr>
              <a:spLocks/>
            </p:cNvSpPr>
            <p:nvPr/>
          </p:nvSpPr>
          <p:spPr bwMode="auto">
            <a:xfrm>
              <a:off x="3871" y="384"/>
              <a:ext cx="65" cy="194"/>
            </a:xfrm>
            <a:custGeom>
              <a:avLst/>
              <a:gdLst/>
              <a:ahLst/>
              <a:cxnLst>
                <a:cxn ang="0">
                  <a:pos x="0" y="194"/>
                </a:cxn>
                <a:cxn ang="0">
                  <a:pos x="65" y="0"/>
                </a:cxn>
              </a:cxnLst>
              <a:rect l="0" t="0" r="r" b="b"/>
              <a:pathLst>
                <a:path w="65" h="194">
                  <a:moveTo>
                    <a:pt x="0" y="194"/>
                  </a:moveTo>
                  <a:lnTo>
                    <a:pt x="65" y="0"/>
                  </a:ln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anchor="ctr" anchorCtr="1"/>
            <a:lstStyle/>
            <a:p>
              <a:endParaRPr lang="ru-RU">
                <a:latin typeface="Cambria" panose="02040503050406030204" pitchFamily="18" charset="0"/>
              </a:endParaRPr>
            </a:p>
          </p:txBody>
        </p:sp>
        <p:sp>
          <p:nvSpPr>
            <p:cNvPr id="44056" name="Line 24"/>
            <p:cNvSpPr>
              <a:spLocks noChangeShapeType="1"/>
            </p:cNvSpPr>
            <p:nvPr/>
          </p:nvSpPr>
          <p:spPr bwMode="auto">
            <a:xfrm flipH="1" flipV="1">
              <a:off x="2304" y="230"/>
              <a:ext cx="48" cy="2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lg" len="lg"/>
            </a:ln>
            <a:effectLst/>
          </p:spPr>
          <p:txBody>
            <a:bodyPr anchor="ctr" anchorCtr="1"/>
            <a:lstStyle/>
            <a:p>
              <a:endParaRPr lang="ru-RU">
                <a:latin typeface="Cambria" panose="02040503050406030204" pitchFamily="18" charset="0"/>
              </a:endParaRPr>
            </a:p>
          </p:txBody>
        </p:sp>
        <p:sp>
          <p:nvSpPr>
            <p:cNvPr id="44057" name="Freeform 25"/>
            <p:cNvSpPr>
              <a:spLocks/>
            </p:cNvSpPr>
            <p:nvPr/>
          </p:nvSpPr>
          <p:spPr bwMode="auto">
            <a:xfrm>
              <a:off x="1920" y="330"/>
              <a:ext cx="74" cy="253"/>
            </a:xfrm>
            <a:custGeom>
              <a:avLst/>
              <a:gdLst/>
              <a:ahLst/>
              <a:cxnLst>
                <a:cxn ang="0">
                  <a:pos x="74" y="253"/>
                </a:cxn>
                <a:cxn ang="0">
                  <a:pos x="0" y="0"/>
                </a:cxn>
              </a:cxnLst>
              <a:rect l="0" t="0" r="r" b="b"/>
              <a:pathLst>
                <a:path w="74" h="253">
                  <a:moveTo>
                    <a:pt x="74" y="253"/>
                  </a:move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anchor="ctr" anchorCtr="1"/>
            <a:lstStyle/>
            <a:p>
              <a:endParaRPr lang="ru-RU">
                <a:latin typeface="Cambria" panose="02040503050406030204" pitchFamily="18" charset="0"/>
              </a:endParaRPr>
            </a:p>
          </p:txBody>
        </p:sp>
      </p:grpSp>
      <p:sp>
        <p:nvSpPr>
          <p:cNvPr id="44061" name="Freeform 29"/>
          <p:cNvSpPr>
            <a:spLocks/>
          </p:cNvSpPr>
          <p:nvPr/>
        </p:nvSpPr>
        <p:spPr bwMode="auto">
          <a:xfrm>
            <a:off x="2743201" y="1144588"/>
            <a:ext cx="6823075" cy="1416050"/>
          </a:xfrm>
          <a:custGeom>
            <a:avLst/>
            <a:gdLst/>
            <a:ahLst/>
            <a:cxnLst>
              <a:cxn ang="0">
                <a:pos x="0" y="887"/>
              </a:cxn>
              <a:cxn ang="0">
                <a:pos x="322" y="614"/>
              </a:cxn>
              <a:cxn ang="0">
                <a:pos x="694" y="372"/>
              </a:cxn>
              <a:cxn ang="0">
                <a:pos x="1061" y="204"/>
              </a:cxn>
              <a:cxn ang="0">
                <a:pos x="1427" y="91"/>
              </a:cxn>
              <a:cxn ang="0">
                <a:pos x="1934" y="12"/>
              </a:cxn>
              <a:cxn ang="0">
                <a:pos x="2447" y="18"/>
              </a:cxn>
              <a:cxn ang="0">
                <a:pos x="2891" y="98"/>
              </a:cxn>
              <a:cxn ang="0">
                <a:pos x="3349" y="252"/>
              </a:cxn>
              <a:cxn ang="0">
                <a:pos x="3736" y="452"/>
              </a:cxn>
              <a:cxn ang="0">
                <a:pos x="4027" y="659"/>
              </a:cxn>
              <a:cxn ang="0">
                <a:pos x="4298" y="892"/>
              </a:cxn>
            </a:cxnLst>
            <a:rect l="0" t="0" r="r" b="b"/>
            <a:pathLst>
              <a:path w="4298" h="892">
                <a:moveTo>
                  <a:pt x="0" y="887"/>
                </a:moveTo>
                <a:cubicBezTo>
                  <a:pt x="54" y="842"/>
                  <a:pt x="206" y="700"/>
                  <a:pt x="322" y="614"/>
                </a:cubicBezTo>
                <a:cubicBezTo>
                  <a:pt x="438" y="528"/>
                  <a:pt x="571" y="440"/>
                  <a:pt x="694" y="372"/>
                </a:cubicBezTo>
                <a:cubicBezTo>
                  <a:pt x="817" y="304"/>
                  <a:pt x="939" y="251"/>
                  <a:pt x="1061" y="204"/>
                </a:cubicBezTo>
                <a:cubicBezTo>
                  <a:pt x="1183" y="157"/>
                  <a:pt x="1282" y="123"/>
                  <a:pt x="1427" y="91"/>
                </a:cubicBezTo>
                <a:cubicBezTo>
                  <a:pt x="1572" y="59"/>
                  <a:pt x="1764" y="24"/>
                  <a:pt x="1934" y="12"/>
                </a:cubicBezTo>
                <a:cubicBezTo>
                  <a:pt x="2104" y="0"/>
                  <a:pt x="2288" y="4"/>
                  <a:pt x="2447" y="18"/>
                </a:cubicBezTo>
                <a:cubicBezTo>
                  <a:pt x="2606" y="32"/>
                  <a:pt x="2741" y="59"/>
                  <a:pt x="2891" y="98"/>
                </a:cubicBezTo>
                <a:cubicBezTo>
                  <a:pt x="3041" y="137"/>
                  <a:pt x="3208" y="193"/>
                  <a:pt x="3349" y="252"/>
                </a:cubicBezTo>
                <a:cubicBezTo>
                  <a:pt x="3490" y="311"/>
                  <a:pt x="3623" y="384"/>
                  <a:pt x="3736" y="452"/>
                </a:cubicBezTo>
                <a:cubicBezTo>
                  <a:pt x="3849" y="520"/>
                  <a:pt x="3933" y="586"/>
                  <a:pt x="4027" y="659"/>
                </a:cubicBezTo>
                <a:cubicBezTo>
                  <a:pt x="4121" y="732"/>
                  <a:pt x="4242" y="844"/>
                  <a:pt x="4298" y="89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 anchor="ctr" anchorCtr="1"/>
          <a:lstStyle/>
          <a:p>
            <a:endParaRPr lang="ru-RU">
              <a:latin typeface="Cambria" panose="02040503050406030204" pitchFamily="18" charset="0"/>
            </a:endParaRPr>
          </a:p>
        </p:txBody>
      </p:sp>
      <p:sp>
        <p:nvSpPr>
          <p:cNvPr id="44085" name="Freeform 53"/>
          <p:cNvSpPr>
            <a:spLocks/>
          </p:cNvSpPr>
          <p:nvPr/>
        </p:nvSpPr>
        <p:spPr bwMode="auto">
          <a:xfrm>
            <a:off x="5410201" y="673100"/>
            <a:ext cx="466725" cy="458788"/>
          </a:xfrm>
          <a:custGeom>
            <a:avLst/>
            <a:gdLst/>
            <a:ahLst/>
            <a:cxnLst>
              <a:cxn ang="0">
                <a:pos x="107" y="0"/>
              </a:cxn>
              <a:cxn ang="0">
                <a:pos x="33" y="52"/>
              </a:cxn>
              <a:cxn ang="0">
                <a:pos x="1" y="141"/>
              </a:cxn>
              <a:cxn ang="0">
                <a:pos x="39" y="239"/>
              </a:cxn>
              <a:cxn ang="0">
                <a:pos x="127" y="283"/>
              </a:cxn>
              <a:cxn ang="0">
                <a:pos x="228" y="259"/>
              </a:cxn>
              <a:cxn ang="0">
                <a:pos x="288" y="169"/>
              </a:cxn>
              <a:cxn ang="0">
                <a:pos x="270" y="69"/>
              </a:cxn>
              <a:cxn ang="0">
                <a:pos x="188" y="2"/>
              </a:cxn>
            </a:cxnLst>
            <a:rect l="0" t="0" r="r" b="b"/>
            <a:pathLst>
              <a:path w="294" h="289">
                <a:moveTo>
                  <a:pt x="107" y="0"/>
                </a:moveTo>
                <a:cubicBezTo>
                  <a:pt x="87" y="10"/>
                  <a:pt x="51" y="29"/>
                  <a:pt x="33" y="52"/>
                </a:cubicBezTo>
                <a:cubicBezTo>
                  <a:pt x="15" y="75"/>
                  <a:pt x="2" y="112"/>
                  <a:pt x="1" y="141"/>
                </a:cubicBezTo>
                <a:cubicBezTo>
                  <a:pt x="0" y="170"/>
                  <a:pt x="18" y="215"/>
                  <a:pt x="39" y="239"/>
                </a:cubicBezTo>
                <a:cubicBezTo>
                  <a:pt x="60" y="263"/>
                  <a:pt x="94" y="277"/>
                  <a:pt x="127" y="283"/>
                </a:cubicBezTo>
                <a:cubicBezTo>
                  <a:pt x="160" y="289"/>
                  <a:pt x="201" y="278"/>
                  <a:pt x="228" y="259"/>
                </a:cubicBezTo>
                <a:cubicBezTo>
                  <a:pt x="255" y="240"/>
                  <a:pt x="282" y="203"/>
                  <a:pt x="288" y="169"/>
                </a:cubicBezTo>
                <a:cubicBezTo>
                  <a:pt x="294" y="135"/>
                  <a:pt x="287" y="97"/>
                  <a:pt x="270" y="69"/>
                </a:cubicBezTo>
                <a:cubicBezTo>
                  <a:pt x="253" y="41"/>
                  <a:pt x="204" y="13"/>
                  <a:pt x="188" y="2"/>
                </a:cubicBezTo>
              </a:path>
            </a:pathLst>
          </a:custGeom>
          <a:noFill/>
          <a:ln w="25400" cap="flat" cmpd="sng">
            <a:solidFill>
              <a:srgbClr val="FFFFFF"/>
            </a:solidFill>
            <a:prstDash val="solid"/>
            <a:round/>
            <a:headEnd type="none" w="med" len="med"/>
            <a:tailEnd type="stealth" w="med" len="lg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 anchorCtr="1"/>
          <a:lstStyle/>
          <a:p>
            <a:endParaRPr lang="ru-RU">
              <a:latin typeface="Cambria" panose="02040503050406030204" pitchFamily="18" charset="0"/>
            </a:endParaRPr>
          </a:p>
        </p:txBody>
      </p:sp>
      <p:sp>
        <p:nvSpPr>
          <p:cNvPr id="44086" name="Freeform 54"/>
          <p:cNvSpPr>
            <a:spLocks/>
          </p:cNvSpPr>
          <p:nvPr/>
        </p:nvSpPr>
        <p:spPr bwMode="auto">
          <a:xfrm>
            <a:off x="4714876" y="800100"/>
            <a:ext cx="466725" cy="458788"/>
          </a:xfrm>
          <a:custGeom>
            <a:avLst/>
            <a:gdLst/>
            <a:ahLst/>
            <a:cxnLst>
              <a:cxn ang="0">
                <a:pos x="107" y="0"/>
              </a:cxn>
              <a:cxn ang="0">
                <a:pos x="33" y="52"/>
              </a:cxn>
              <a:cxn ang="0">
                <a:pos x="1" y="141"/>
              </a:cxn>
              <a:cxn ang="0">
                <a:pos x="39" y="239"/>
              </a:cxn>
              <a:cxn ang="0">
                <a:pos x="127" y="283"/>
              </a:cxn>
              <a:cxn ang="0">
                <a:pos x="228" y="259"/>
              </a:cxn>
              <a:cxn ang="0">
                <a:pos x="288" y="169"/>
              </a:cxn>
              <a:cxn ang="0">
                <a:pos x="270" y="69"/>
              </a:cxn>
              <a:cxn ang="0">
                <a:pos x="188" y="2"/>
              </a:cxn>
            </a:cxnLst>
            <a:rect l="0" t="0" r="r" b="b"/>
            <a:pathLst>
              <a:path w="294" h="289">
                <a:moveTo>
                  <a:pt x="107" y="0"/>
                </a:moveTo>
                <a:cubicBezTo>
                  <a:pt x="87" y="10"/>
                  <a:pt x="51" y="29"/>
                  <a:pt x="33" y="52"/>
                </a:cubicBezTo>
                <a:cubicBezTo>
                  <a:pt x="15" y="75"/>
                  <a:pt x="2" y="112"/>
                  <a:pt x="1" y="141"/>
                </a:cubicBezTo>
                <a:cubicBezTo>
                  <a:pt x="0" y="170"/>
                  <a:pt x="18" y="215"/>
                  <a:pt x="39" y="239"/>
                </a:cubicBezTo>
                <a:cubicBezTo>
                  <a:pt x="60" y="263"/>
                  <a:pt x="94" y="277"/>
                  <a:pt x="127" y="283"/>
                </a:cubicBezTo>
                <a:cubicBezTo>
                  <a:pt x="160" y="289"/>
                  <a:pt x="201" y="278"/>
                  <a:pt x="228" y="259"/>
                </a:cubicBezTo>
                <a:cubicBezTo>
                  <a:pt x="255" y="240"/>
                  <a:pt x="282" y="203"/>
                  <a:pt x="288" y="169"/>
                </a:cubicBezTo>
                <a:cubicBezTo>
                  <a:pt x="294" y="135"/>
                  <a:pt x="287" y="97"/>
                  <a:pt x="270" y="69"/>
                </a:cubicBezTo>
                <a:cubicBezTo>
                  <a:pt x="253" y="41"/>
                  <a:pt x="204" y="13"/>
                  <a:pt x="188" y="2"/>
                </a:cubicBezTo>
              </a:path>
            </a:pathLst>
          </a:custGeom>
          <a:noFill/>
          <a:ln w="25400" cap="flat" cmpd="sng">
            <a:solidFill>
              <a:srgbClr val="FFFFFF"/>
            </a:solidFill>
            <a:prstDash val="solid"/>
            <a:round/>
            <a:headEnd type="none" w="med" len="med"/>
            <a:tailEnd type="stealth" w="med" len="lg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 anchorCtr="1"/>
          <a:lstStyle/>
          <a:p>
            <a:endParaRPr lang="ru-RU">
              <a:latin typeface="Cambria" panose="02040503050406030204" pitchFamily="18" charset="0"/>
            </a:endParaRPr>
          </a:p>
        </p:txBody>
      </p:sp>
      <p:sp>
        <p:nvSpPr>
          <p:cNvPr id="44087" name="Freeform 55"/>
          <p:cNvSpPr>
            <a:spLocks/>
          </p:cNvSpPr>
          <p:nvPr/>
        </p:nvSpPr>
        <p:spPr bwMode="auto">
          <a:xfrm>
            <a:off x="6248401" y="657225"/>
            <a:ext cx="466725" cy="458788"/>
          </a:xfrm>
          <a:custGeom>
            <a:avLst/>
            <a:gdLst/>
            <a:ahLst/>
            <a:cxnLst>
              <a:cxn ang="0">
                <a:pos x="107" y="0"/>
              </a:cxn>
              <a:cxn ang="0">
                <a:pos x="33" y="52"/>
              </a:cxn>
              <a:cxn ang="0">
                <a:pos x="1" y="141"/>
              </a:cxn>
              <a:cxn ang="0">
                <a:pos x="39" y="239"/>
              </a:cxn>
              <a:cxn ang="0">
                <a:pos x="127" y="283"/>
              </a:cxn>
              <a:cxn ang="0">
                <a:pos x="228" y="259"/>
              </a:cxn>
              <a:cxn ang="0">
                <a:pos x="288" y="169"/>
              </a:cxn>
              <a:cxn ang="0">
                <a:pos x="270" y="69"/>
              </a:cxn>
              <a:cxn ang="0">
                <a:pos x="188" y="2"/>
              </a:cxn>
            </a:cxnLst>
            <a:rect l="0" t="0" r="r" b="b"/>
            <a:pathLst>
              <a:path w="294" h="289">
                <a:moveTo>
                  <a:pt x="107" y="0"/>
                </a:moveTo>
                <a:cubicBezTo>
                  <a:pt x="87" y="10"/>
                  <a:pt x="51" y="29"/>
                  <a:pt x="33" y="52"/>
                </a:cubicBezTo>
                <a:cubicBezTo>
                  <a:pt x="15" y="75"/>
                  <a:pt x="2" y="112"/>
                  <a:pt x="1" y="141"/>
                </a:cubicBezTo>
                <a:cubicBezTo>
                  <a:pt x="0" y="170"/>
                  <a:pt x="18" y="215"/>
                  <a:pt x="39" y="239"/>
                </a:cubicBezTo>
                <a:cubicBezTo>
                  <a:pt x="60" y="263"/>
                  <a:pt x="94" y="277"/>
                  <a:pt x="127" y="283"/>
                </a:cubicBezTo>
                <a:cubicBezTo>
                  <a:pt x="160" y="289"/>
                  <a:pt x="201" y="278"/>
                  <a:pt x="228" y="259"/>
                </a:cubicBezTo>
                <a:cubicBezTo>
                  <a:pt x="255" y="240"/>
                  <a:pt x="282" y="203"/>
                  <a:pt x="288" y="169"/>
                </a:cubicBezTo>
                <a:cubicBezTo>
                  <a:pt x="294" y="135"/>
                  <a:pt x="287" y="97"/>
                  <a:pt x="270" y="69"/>
                </a:cubicBezTo>
                <a:cubicBezTo>
                  <a:pt x="253" y="41"/>
                  <a:pt x="204" y="13"/>
                  <a:pt x="188" y="2"/>
                </a:cubicBezTo>
              </a:path>
            </a:pathLst>
          </a:custGeom>
          <a:noFill/>
          <a:ln w="25400" cap="flat" cmpd="sng">
            <a:solidFill>
              <a:srgbClr val="FFFFFF"/>
            </a:solidFill>
            <a:prstDash val="solid"/>
            <a:round/>
            <a:headEnd type="none" w="med" len="med"/>
            <a:tailEnd type="stealth" w="med" len="lg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 anchorCtr="1"/>
          <a:lstStyle/>
          <a:p>
            <a:endParaRPr lang="ru-RU">
              <a:latin typeface="Cambria" panose="02040503050406030204" pitchFamily="18" charset="0"/>
            </a:endParaRPr>
          </a:p>
        </p:txBody>
      </p:sp>
      <p:sp>
        <p:nvSpPr>
          <p:cNvPr id="44088" name="Freeform 56"/>
          <p:cNvSpPr>
            <a:spLocks/>
          </p:cNvSpPr>
          <p:nvPr/>
        </p:nvSpPr>
        <p:spPr bwMode="auto">
          <a:xfrm>
            <a:off x="7086601" y="787400"/>
            <a:ext cx="466725" cy="458788"/>
          </a:xfrm>
          <a:custGeom>
            <a:avLst/>
            <a:gdLst/>
            <a:ahLst/>
            <a:cxnLst>
              <a:cxn ang="0">
                <a:pos x="107" y="0"/>
              </a:cxn>
              <a:cxn ang="0">
                <a:pos x="33" y="52"/>
              </a:cxn>
              <a:cxn ang="0">
                <a:pos x="1" y="141"/>
              </a:cxn>
              <a:cxn ang="0">
                <a:pos x="39" y="239"/>
              </a:cxn>
              <a:cxn ang="0">
                <a:pos x="127" y="283"/>
              </a:cxn>
              <a:cxn ang="0">
                <a:pos x="228" y="259"/>
              </a:cxn>
              <a:cxn ang="0">
                <a:pos x="288" y="169"/>
              </a:cxn>
              <a:cxn ang="0">
                <a:pos x="270" y="69"/>
              </a:cxn>
              <a:cxn ang="0">
                <a:pos x="188" y="2"/>
              </a:cxn>
            </a:cxnLst>
            <a:rect l="0" t="0" r="r" b="b"/>
            <a:pathLst>
              <a:path w="294" h="289">
                <a:moveTo>
                  <a:pt x="107" y="0"/>
                </a:moveTo>
                <a:cubicBezTo>
                  <a:pt x="87" y="10"/>
                  <a:pt x="51" y="29"/>
                  <a:pt x="33" y="52"/>
                </a:cubicBezTo>
                <a:cubicBezTo>
                  <a:pt x="15" y="75"/>
                  <a:pt x="2" y="112"/>
                  <a:pt x="1" y="141"/>
                </a:cubicBezTo>
                <a:cubicBezTo>
                  <a:pt x="0" y="170"/>
                  <a:pt x="18" y="215"/>
                  <a:pt x="39" y="239"/>
                </a:cubicBezTo>
                <a:cubicBezTo>
                  <a:pt x="60" y="263"/>
                  <a:pt x="94" y="277"/>
                  <a:pt x="127" y="283"/>
                </a:cubicBezTo>
                <a:cubicBezTo>
                  <a:pt x="160" y="289"/>
                  <a:pt x="201" y="278"/>
                  <a:pt x="228" y="259"/>
                </a:cubicBezTo>
                <a:cubicBezTo>
                  <a:pt x="255" y="240"/>
                  <a:pt x="282" y="203"/>
                  <a:pt x="288" y="169"/>
                </a:cubicBezTo>
                <a:cubicBezTo>
                  <a:pt x="294" y="135"/>
                  <a:pt x="287" y="97"/>
                  <a:pt x="270" y="69"/>
                </a:cubicBezTo>
                <a:cubicBezTo>
                  <a:pt x="253" y="41"/>
                  <a:pt x="204" y="13"/>
                  <a:pt x="188" y="2"/>
                </a:cubicBezTo>
              </a:path>
            </a:pathLst>
          </a:custGeom>
          <a:noFill/>
          <a:ln w="25400" cap="flat" cmpd="sng">
            <a:solidFill>
              <a:srgbClr val="FFFFFF"/>
            </a:solidFill>
            <a:prstDash val="solid"/>
            <a:round/>
            <a:headEnd type="none" w="med" len="med"/>
            <a:tailEnd type="stealth" w="med" len="lg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 anchorCtr="1"/>
          <a:lstStyle/>
          <a:p>
            <a:endParaRPr lang="ru-RU">
              <a:latin typeface="Cambria" panose="02040503050406030204" pitchFamily="18" charset="0"/>
            </a:endParaRPr>
          </a:p>
        </p:txBody>
      </p:sp>
      <p:sp>
        <p:nvSpPr>
          <p:cNvPr id="44090" name="Freeform 58"/>
          <p:cNvSpPr>
            <a:spLocks/>
          </p:cNvSpPr>
          <p:nvPr/>
        </p:nvSpPr>
        <p:spPr bwMode="auto">
          <a:xfrm>
            <a:off x="5410201" y="1384300"/>
            <a:ext cx="1527175" cy="1506538"/>
          </a:xfrm>
          <a:custGeom>
            <a:avLst/>
            <a:gdLst/>
            <a:ahLst/>
            <a:cxnLst>
              <a:cxn ang="0">
                <a:pos x="320" y="17"/>
              </a:cxn>
              <a:cxn ang="0">
                <a:pos x="192" y="86"/>
              </a:cxn>
              <a:cxn ang="0">
                <a:pos x="96" y="182"/>
              </a:cxn>
              <a:cxn ang="0">
                <a:pos x="24" y="315"/>
              </a:cxn>
              <a:cxn ang="0">
                <a:pos x="0" y="470"/>
              </a:cxn>
              <a:cxn ang="0">
                <a:pos x="21" y="612"/>
              </a:cxn>
              <a:cxn ang="0">
                <a:pos x="67" y="715"/>
              </a:cxn>
              <a:cxn ang="0">
                <a:pos x="146" y="814"/>
              </a:cxn>
              <a:cxn ang="0">
                <a:pos x="253" y="892"/>
              </a:cxn>
              <a:cxn ang="0">
                <a:pos x="386" y="940"/>
              </a:cxn>
              <a:cxn ang="0">
                <a:pos x="531" y="947"/>
              </a:cxn>
              <a:cxn ang="0">
                <a:pos x="635" y="926"/>
              </a:cxn>
              <a:cxn ang="0">
                <a:pos x="746" y="870"/>
              </a:cxn>
              <a:cxn ang="0">
                <a:pos x="824" y="804"/>
              </a:cxn>
              <a:cxn ang="0">
                <a:pos x="907" y="686"/>
              </a:cxn>
              <a:cxn ang="0">
                <a:pos x="954" y="550"/>
              </a:cxn>
              <a:cxn ang="0">
                <a:pos x="957" y="417"/>
              </a:cxn>
              <a:cxn ang="0">
                <a:pos x="933" y="315"/>
              </a:cxn>
              <a:cxn ang="0">
                <a:pos x="890" y="224"/>
              </a:cxn>
              <a:cxn ang="0">
                <a:pos x="819" y="132"/>
              </a:cxn>
              <a:cxn ang="0">
                <a:pos x="709" y="48"/>
              </a:cxn>
              <a:cxn ang="0">
                <a:pos x="574" y="0"/>
              </a:cxn>
            </a:cxnLst>
            <a:rect l="0" t="0" r="r" b="b"/>
            <a:pathLst>
              <a:path w="962" h="949">
                <a:moveTo>
                  <a:pt x="320" y="17"/>
                </a:moveTo>
                <a:cubicBezTo>
                  <a:pt x="298" y="28"/>
                  <a:pt x="229" y="58"/>
                  <a:pt x="192" y="86"/>
                </a:cubicBezTo>
                <a:cubicBezTo>
                  <a:pt x="155" y="114"/>
                  <a:pt x="124" y="144"/>
                  <a:pt x="96" y="182"/>
                </a:cubicBezTo>
                <a:cubicBezTo>
                  <a:pt x="68" y="220"/>
                  <a:pt x="40" y="267"/>
                  <a:pt x="24" y="315"/>
                </a:cubicBezTo>
                <a:cubicBezTo>
                  <a:pt x="8" y="363"/>
                  <a:pt x="0" y="421"/>
                  <a:pt x="0" y="470"/>
                </a:cubicBezTo>
                <a:cubicBezTo>
                  <a:pt x="0" y="519"/>
                  <a:pt x="10" y="571"/>
                  <a:pt x="21" y="612"/>
                </a:cubicBezTo>
                <a:cubicBezTo>
                  <a:pt x="32" y="653"/>
                  <a:pt x="46" y="681"/>
                  <a:pt x="67" y="715"/>
                </a:cubicBezTo>
                <a:cubicBezTo>
                  <a:pt x="88" y="749"/>
                  <a:pt x="115" y="784"/>
                  <a:pt x="146" y="814"/>
                </a:cubicBezTo>
                <a:cubicBezTo>
                  <a:pt x="177" y="844"/>
                  <a:pt x="213" y="871"/>
                  <a:pt x="253" y="892"/>
                </a:cubicBezTo>
                <a:cubicBezTo>
                  <a:pt x="293" y="913"/>
                  <a:pt x="340" y="931"/>
                  <a:pt x="386" y="940"/>
                </a:cubicBezTo>
                <a:cubicBezTo>
                  <a:pt x="432" y="949"/>
                  <a:pt x="490" y="949"/>
                  <a:pt x="531" y="947"/>
                </a:cubicBezTo>
                <a:cubicBezTo>
                  <a:pt x="572" y="945"/>
                  <a:pt x="599" y="939"/>
                  <a:pt x="635" y="926"/>
                </a:cubicBezTo>
                <a:cubicBezTo>
                  <a:pt x="671" y="913"/>
                  <a:pt x="715" y="890"/>
                  <a:pt x="746" y="870"/>
                </a:cubicBezTo>
                <a:cubicBezTo>
                  <a:pt x="777" y="850"/>
                  <a:pt x="797" y="835"/>
                  <a:pt x="824" y="804"/>
                </a:cubicBezTo>
                <a:cubicBezTo>
                  <a:pt x="851" y="773"/>
                  <a:pt x="885" y="728"/>
                  <a:pt x="907" y="686"/>
                </a:cubicBezTo>
                <a:cubicBezTo>
                  <a:pt x="929" y="644"/>
                  <a:pt x="946" y="595"/>
                  <a:pt x="954" y="550"/>
                </a:cubicBezTo>
                <a:cubicBezTo>
                  <a:pt x="962" y="505"/>
                  <a:pt x="960" y="456"/>
                  <a:pt x="957" y="417"/>
                </a:cubicBezTo>
                <a:cubicBezTo>
                  <a:pt x="954" y="378"/>
                  <a:pt x="944" y="347"/>
                  <a:pt x="933" y="315"/>
                </a:cubicBezTo>
                <a:cubicBezTo>
                  <a:pt x="922" y="283"/>
                  <a:pt x="909" y="254"/>
                  <a:pt x="890" y="224"/>
                </a:cubicBezTo>
                <a:cubicBezTo>
                  <a:pt x="871" y="194"/>
                  <a:pt x="849" y="161"/>
                  <a:pt x="819" y="132"/>
                </a:cubicBezTo>
                <a:cubicBezTo>
                  <a:pt x="789" y="103"/>
                  <a:pt x="750" y="70"/>
                  <a:pt x="709" y="48"/>
                </a:cubicBezTo>
                <a:cubicBezTo>
                  <a:pt x="668" y="26"/>
                  <a:pt x="602" y="10"/>
                  <a:pt x="574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anchor="ctr" anchorCtr="1"/>
          <a:lstStyle/>
          <a:p>
            <a:endParaRPr lang="ru-RU">
              <a:latin typeface="Cambria" panose="02040503050406030204" pitchFamily="18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8889124" y="2101419"/>
            <a:ext cx="0" cy="153387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8229600" y="3581401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Физически невозможная граница</a:t>
            </a: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4999831" y="3571984"/>
            <a:ext cx="44435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OC</a:t>
            </a:r>
            <a:endParaRPr lang="ru-RU" sz="1600" b="1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5739927" y="5121334"/>
            <a:ext cx="3738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IC</a:t>
            </a:r>
            <a:endParaRPr lang="ru-RU" sz="1600" b="1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440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440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6" presetClass="emph" presetSubtype="0" repeatCount="indefinite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50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1" grpId="0" animBg="1"/>
      <p:bldP spid="33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>
                <a:latin typeface="Cambria" panose="02040503050406030204" pitchFamily="18" charset="0"/>
              </a:rPr>
              <a:t>Вывод:</a:t>
            </a:r>
            <a:endParaRPr lang="en-US" sz="3600">
              <a:latin typeface="Cambria" panose="02040503050406030204" pitchFamily="18" charset="0"/>
            </a:endParaRP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2800">
                <a:latin typeface="Cambria" panose="02040503050406030204" pitchFamily="18" charset="0"/>
              </a:rPr>
              <a:t>Мантия Земли имеет отличное от хондритов </a:t>
            </a:r>
            <a:r>
              <a:rPr lang="en-US" sz="2800">
                <a:latin typeface="Cambria" panose="02040503050406030204" pitchFamily="18" charset="0"/>
              </a:rPr>
              <a:t>Sm/Nd</a:t>
            </a:r>
            <a:r>
              <a:rPr lang="ru-RU" sz="2800">
                <a:latin typeface="Cambria" panose="02040503050406030204" pitchFamily="18" charset="0"/>
              </a:rPr>
              <a:t> отношение</a:t>
            </a:r>
            <a:br>
              <a:rPr lang="ru-RU" sz="2800">
                <a:latin typeface="Cambria" panose="02040503050406030204" pitchFamily="18" charset="0"/>
              </a:rPr>
            </a:br>
            <a:br>
              <a:rPr lang="ru-RU" sz="2800">
                <a:latin typeface="Cambria" panose="02040503050406030204" pitchFamily="18" charset="0"/>
              </a:rPr>
            </a:br>
            <a:br>
              <a:rPr lang="ru-RU" sz="2800">
                <a:latin typeface="Cambria" panose="02040503050406030204" pitchFamily="18" charset="0"/>
              </a:rPr>
            </a:br>
            <a:endParaRPr lang="en-US" sz="2800">
              <a:latin typeface="Cambria" panose="02040503050406030204" pitchFamily="18" charset="0"/>
            </a:endParaRPr>
          </a:p>
          <a:p>
            <a:pPr algn="ctr">
              <a:buFont typeface="Wingdings" pitchFamily="2" charset="2"/>
              <a:buNone/>
            </a:pPr>
            <a:br>
              <a:rPr lang="ru-RU" sz="2800">
                <a:latin typeface="Cambria" panose="02040503050406030204" pitchFamily="18" charset="0"/>
              </a:rPr>
            </a:br>
            <a:r>
              <a:rPr lang="ru-RU" sz="2800">
                <a:latin typeface="Cambria" panose="02040503050406030204" pitchFamily="18" charset="0"/>
              </a:rPr>
              <a:t>Какое?</a:t>
            </a:r>
            <a:endParaRPr lang="en-US" sz="2800"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E9126DC-A1B8-A128-CA4A-C6F754D4F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4F26D-04E2-4F5A-8FB8-E7F0220A3516}" type="slidenum">
              <a:rPr lang="ru-RU" smtClean="0"/>
              <a:pPr/>
              <a:t>75</a:t>
            </a:fld>
            <a:endParaRPr lang="ru-RU"/>
          </a:p>
        </p:txBody>
      </p:sp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52600" y="228538"/>
            <a:ext cx="8686786" cy="640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21D90D0-F9B6-D8CA-8C9A-92E47ADA70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A65B5-E352-47FD-A4A1-D8CB6B97C3E2}" type="slidenum">
              <a:rPr lang="ru-RU" smtClean="0"/>
              <a:pPr/>
              <a:t>76</a:t>
            </a:fld>
            <a:endParaRPr lang="ru-RU"/>
          </a:p>
        </p:txBody>
      </p:sp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06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19264" y="166689"/>
            <a:ext cx="8753475" cy="652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08504" y="3215482"/>
            <a:ext cx="3436938" cy="231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" name="Straight Connector 3"/>
          <p:cNvCxnSpPr/>
          <p:nvPr/>
        </p:nvCxnSpPr>
        <p:spPr>
          <a:xfrm flipH="1" flipV="1">
            <a:off x="7467600" y="3429000"/>
            <a:ext cx="2743200" cy="1676400"/>
          </a:xfrm>
          <a:prstGeom prst="line">
            <a:avLst/>
          </a:prstGeom>
          <a:ln w="38100">
            <a:prstDash val="lg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8FCDA19-675A-48B6-4185-C6D956ECED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7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074237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16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19264" y="166689"/>
            <a:ext cx="8753475" cy="652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8E6DB3E-8588-BD30-5223-7DA71953A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7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025718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0" name="Picture 2" descr="Smith Ludd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6800" y="228601"/>
            <a:ext cx="7569200" cy="5940425"/>
          </a:xfrm>
          <a:prstGeom prst="rect">
            <a:avLst/>
          </a:prstGeom>
          <a:noFill/>
        </p:spPr>
      </p:pic>
      <p:sp>
        <p:nvSpPr>
          <p:cNvPr id="181251" name="Freeform 3">
            <a:hlinkHover r:id="" action="ppaction://noaction" highlightClick="1"/>
          </p:cNvPr>
          <p:cNvSpPr>
            <a:spLocks/>
          </p:cNvSpPr>
          <p:nvPr/>
        </p:nvSpPr>
        <p:spPr bwMode="auto">
          <a:xfrm>
            <a:off x="2846389" y="1898651"/>
            <a:ext cx="6935787" cy="2759075"/>
          </a:xfrm>
          <a:custGeom>
            <a:avLst/>
            <a:gdLst/>
            <a:ahLst/>
            <a:cxnLst>
              <a:cxn ang="0">
                <a:pos x="4369" y="1738"/>
              </a:cxn>
              <a:cxn ang="0">
                <a:pos x="0" y="0"/>
              </a:cxn>
            </a:cxnLst>
            <a:rect l="0" t="0" r="r" b="b"/>
            <a:pathLst>
              <a:path w="4369" h="1738">
                <a:moveTo>
                  <a:pt x="4369" y="1738"/>
                </a:moveTo>
                <a:cubicBezTo>
                  <a:pt x="3641" y="1448"/>
                  <a:pt x="910" y="362"/>
                  <a:pt x="0" y="0"/>
                </a:cubicBezTo>
              </a:path>
            </a:pathLst>
          </a:custGeom>
          <a:noFill/>
          <a:ln w="762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3595649" y="3352800"/>
            <a:ext cx="1781257" cy="7386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Ctr="1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BSE</a:t>
            </a:r>
          </a:p>
          <a:p>
            <a:pPr algn="ctr"/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(Sm/Nd=0.350)</a:t>
            </a:r>
            <a:endParaRPr lang="ru-RU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5495926" y="1295400"/>
            <a:ext cx="6588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Ctr="1">
            <a:spAutoFit/>
          </a:bodyPr>
          <a:lstStyle/>
          <a:p>
            <a:pPr algn="ctr"/>
            <a:r>
              <a:rPr lang="en-US" sz="2400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DM</a:t>
            </a:r>
            <a:endParaRPr lang="ru-RU" sz="2400" b="1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81254" name="Line 6"/>
          <p:cNvSpPr>
            <a:spLocks noChangeShapeType="1"/>
          </p:cNvSpPr>
          <p:nvPr/>
        </p:nvSpPr>
        <p:spPr bwMode="auto">
          <a:xfrm flipH="1">
            <a:off x="5114925" y="1676400"/>
            <a:ext cx="457200" cy="609600"/>
          </a:xfrm>
          <a:prstGeom prst="line">
            <a:avLst/>
          </a:prstGeom>
          <a:noFill/>
          <a:ln w="50800">
            <a:solidFill>
              <a:srgbClr val="008000"/>
            </a:solidFill>
            <a:round/>
            <a:headEnd/>
            <a:tailEnd type="stealth" w="med" len="lg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anchor="ctr" anchorCtr="1"/>
          <a:lstStyle/>
          <a:p>
            <a:endParaRPr lang="en-US"/>
          </a:p>
        </p:txBody>
      </p:sp>
      <p:sp>
        <p:nvSpPr>
          <p:cNvPr id="181255" name="Freeform 7"/>
          <p:cNvSpPr>
            <a:spLocks/>
          </p:cNvSpPr>
          <p:nvPr/>
        </p:nvSpPr>
        <p:spPr bwMode="auto">
          <a:xfrm>
            <a:off x="4591050" y="2771775"/>
            <a:ext cx="280988" cy="655638"/>
          </a:xfrm>
          <a:custGeom>
            <a:avLst/>
            <a:gdLst/>
            <a:ahLst/>
            <a:cxnLst>
              <a:cxn ang="0">
                <a:pos x="0" y="413"/>
              </a:cxn>
              <a:cxn ang="0">
                <a:pos x="177" y="0"/>
              </a:cxn>
            </a:cxnLst>
            <a:rect l="0" t="0" r="r" b="b"/>
            <a:pathLst>
              <a:path w="177" h="413">
                <a:moveTo>
                  <a:pt x="0" y="413"/>
                </a:moveTo>
                <a:lnTo>
                  <a:pt x="177" y="0"/>
                </a:lnTo>
              </a:path>
            </a:pathLst>
          </a:custGeom>
          <a:noFill/>
          <a:ln w="50800" cap="flat" cmpd="sng">
            <a:solidFill>
              <a:srgbClr val="0000FF"/>
            </a:solidFill>
            <a:prstDash val="solid"/>
            <a:round/>
            <a:headEnd type="none" w="med" len="med"/>
            <a:tailEnd type="stealth" w="med" len="lg"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anchor="ctr" anchorCtr="1"/>
          <a:lstStyle/>
          <a:p>
            <a:endParaRPr lang="en-US"/>
          </a:p>
        </p:txBody>
      </p:sp>
      <p:sp>
        <p:nvSpPr>
          <p:cNvPr id="181256" name="Freeform 8">
            <a:hlinkHover r:id="" action="ppaction://noaction" highlightClick="1"/>
          </p:cNvPr>
          <p:cNvSpPr>
            <a:spLocks/>
          </p:cNvSpPr>
          <p:nvPr/>
        </p:nvSpPr>
        <p:spPr bwMode="auto">
          <a:xfrm>
            <a:off x="2846388" y="1143000"/>
            <a:ext cx="6907212" cy="3505200"/>
          </a:xfrm>
          <a:custGeom>
            <a:avLst/>
            <a:gdLst/>
            <a:ahLst/>
            <a:cxnLst>
              <a:cxn ang="0">
                <a:pos x="7547603" y="5475321"/>
              </a:cxn>
              <a:cxn ang="0">
                <a:pos x="4300826" y="3527000"/>
              </a:cxn>
              <a:cxn ang="0">
                <a:pos x="0" y="0"/>
              </a:cxn>
            </a:cxnLst>
            <a:rect l="0" t="0" r="r" b="b"/>
            <a:pathLst>
              <a:path w="7547603" h="5475321">
                <a:moveTo>
                  <a:pt x="7547603" y="5475321"/>
                </a:moveTo>
                <a:cubicBezTo>
                  <a:pt x="6553181" y="4957437"/>
                  <a:pt x="4985573" y="4019856"/>
                  <a:pt x="4300826" y="3527000"/>
                </a:cubicBezTo>
                <a:cubicBezTo>
                  <a:pt x="3616079" y="3034144"/>
                  <a:pt x="1521446" y="1307223"/>
                  <a:pt x="0" y="0"/>
                </a:cubicBezTo>
              </a:path>
            </a:pathLst>
          </a:custGeom>
          <a:noFill/>
          <a:ln w="63500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23859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98380" y="284164"/>
            <a:ext cx="1352550" cy="437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46278B3-51B9-EBD0-4481-CB5766CB2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79</a:t>
            </a:fld>
            <a:endParaRPr lang="ru-RU"/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 descr="Chondrite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" y="74614"/>
            <a:ext cx="6705600" cy="6643687"/>
          </a:xfrm>
          <a:prstGeom prst="rect">
            <a:avLst/>
          </a:prstGeom>
          <a:noFill/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6858000" y="76200"/>
            <a:ext cx="5181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Jacobsen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S.B., </a:t>
            </a:r>
            <a:r>
              <a:rPr lang="ru-RU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Wasserburg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G.J., </a:t>
            </a:r>
            <a:r>
              <a:rPr lang="ru-RU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Sm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-Nd </a:t>
            </a:r>
            <a:r>
              <a:rPr lang="ru-RU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isotopic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evolution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of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chondrites. // </a:t>
            </a:r>
            <a:r>
              <a:rPr lang="ru-RU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Earth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Planetary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Science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Letters</a:t>
            </a:r>
            <a:r>
              <a:rPr lang="ru-RU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 1980. 50: 139-155.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6857999" y="1371600"/>
            <a:ext cx="5257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CHUR =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Ch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ondritic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U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niform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eservoir:</a:t>
            </a:r>
          </a:p>
          <a:p>
            <a:r>
              <a:rPr lang="en-US" sz="24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	147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Sm/</a:t>
            </a:r>
            <a:r>
              <a:rPr lang="en-US" sz="24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144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Nd = 0.1967</a:t>
            </a:r>
          </a:p>
          <a:p>
            <a:r>
              <a:rPr lang="en-US" sz="24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	143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Nd/</a:t>
            </a:r>
            <a:r>
              <a:rPr lang="en-US" sz="24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144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Nd = 0.512638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	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e</a:t>
            </a:r>
            <a:r>
              <a:rPr lang="en-US" sz="2400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Nd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≡ 0</a:t>
            </a: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916875" y="4080010"/>
            <a:ext cx="3581400" cy="523220"/>
            <a:chOff x="1934980" y="4080010"/>
            <a:chExt cx="3581400" cy="52322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1934980" y="4572000"/>
              <a:ext cx="3581400" cy="0"/>
            </a:xfrm>
            <a:prstGeom prst="straightConnector1">
              <a:avLst/>
            </a:prstGeom>
            <a:ln w="79375">
              <a:solidFill>
                <a:schemeClr val="bg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247870" y="4080010"/>
              <a:ext cx="82747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b="1" dirty="0">
                  <a:solidFill>
                    <a:schemeClr val="bg1"/>
                  </a:solidFill>
                  <a:latin typeface="Cambria" panose="02040503050406030204" pitchFamily="18" charset="0"/>
                </a:rPr>
                <a:t>4 %</a:t>
              </a:r>
            </a:p>
          </p:txBody>
        </p:sp>
      </p:grp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C468EA4C-35A5-7462-9A21-EC2B5116E3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645570"/>
              </p:ext>
            </p:extLst>
          </p:nvPr>
        </p:nvGraphicFramePr>
        <p:xfrm>
          <a:off x="6951223" y="3211844"/>
          <a:ext cx="4953000" cy="113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507960" progId="Equation.DSMT4">
                  <p:embed/>
                </p:oleObj>
              </mc:Choice>
              <mc:Fallback>
                <p:oleObj name="Equation" r:id="rId4" imgW="2222280" imgH="50796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223" y="3211844"/>
                        <a:ext cx="4953000" cy="1131556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929D689B-B072-5004-88D6-4AF068648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965057"/>
              </p:ext>
            </p:extLst>
          </p:nvPr>
        </p:nvGraphicFramePr>
        <p:xfrm>
          <a:off x="6857998" y="4343400"/>
          <a:ext cx="5257801" cy="1893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5720" imgH="1282680" progId="Equation.DSMT4">
                  <p:embed/>
                </p:oleObj>
              </mc:Choice>
              <mc:Fallback>
                <p:oleObj name="Equation" r:id="rId6" imgW="3555720" imgH="1282680" progId="Equation.DSMT4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8" y="4343400"/>
                        <a:ext cx="5257801" cy="1893621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3CCD8A-BEF7-E6E7-0F4D-7AFD2394A1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8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8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0" y="1519239"/>
            <a:ext cx="9144000" cy="3128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A0A296C-2AF2-FB39-8F9B-E1A3757716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8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935072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8229600" cy="457200"/>
          </a:xfrm>
        </p:spPr>
        <p:txBody>
          <a:bodyPr/>
          <a:lstStyle/>
          <a:p>
            <a:r>
              <a:rPr lang="ru-RU" sz="2400" dirty="0">
                <a:latin typeface="Cambria" panose="02040503050406030204" pitchFamily="18" charset="0"/>
              </a:rPr>
              <a:t>Задача </a:t>
            </a:r>
            <a:r>
              <a:rPr lang="en-US" sz="2400" dirty="0">
                <a:latin typeface="Cambria" panose="02040503050406030204" pitchFamily="18" charset="0"/>
              </a:rPr>
              <a:t>1</a:t>
            </a:r>
            <a:r>
              <a:rPr lang="ru-RU" sz="2400" dirty="0">
                <a:latin typeface="Cambria" panose="02040503050406030204" pitchFamily="18" charset="0"/>
              </a:rPr>
              <a:t>4</a:t>
            </a:r>
          </a:p>
        </p:txBody>
      </p:sp>
      <p:graphicFrame>
        <p:nvGraphicFramePr>
          <p:cNvPr id="109700" name="Group 1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8405150"/>
              </p:ext>
            </p:extLst>
          </p:nvPr>
        </p:nvGraphicFramePr>
        <p:xfrm>
          <a:off x="1676401" y="3432174"/>
          <a:ext cx="8839199" cy="3365502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66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219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89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519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5191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16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Примитивная мантия</a:t>
                      </a: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itchFamily="34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Конт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.</a:t>
                      </a:r>
                      <a:r>
                        <a:rPr kumimoji="0" lang="ru-RU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 кора</a:t>
                      </a: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DM</a:t>
                      </a:r>
                      <a:endParaRPr kumimoji="0" lang="ru-RU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Verdana" pitchFamily="34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Хондритовая</a:t>
                      </a:r>
                      <a:r>
                        <a:rPr kumimoji="0" lang="ru-RU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 (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CHUR/UR)</a:t>
                      </a:r>
                      <a:endParaRPr kumimoji="0" lang="ru-RU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Нехондритовая</a:t>
                      </a:r>
                      <a:endParaRPr kumimoji="0" lang="ru-RU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ru-RU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(а)</a:t>
                      </a: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(б)</a:t>
                      </a: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Rb, ppm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5</a:t>
                      </a:r>
                      <a:endParaRPr kumimoji="0" lang="ru-RU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34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2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Sr, ppm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9.25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7.2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60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87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Rb/</a:t>
                      </a:r>
                      <a:r>
                        <a:rPr kumimoji="0" 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86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Sr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827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57</a:t>
                      </a:r>
                      <a:r>
                        <a:rPr lang="ru-RU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87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Sr/</a:t>
                      </a:r>
                      <a:r>
                        <a:rPr kumimoji="0" 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86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Sr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7045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7028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anose="05050102010706020507" pitchFamily="18" charset="2"/>
                        </a:rPr>
                        <a:t>e</a:t>
                      </a:r>
                      <a:r>
                        <a:rPr kumimoji="0" lang="en-US" sz="16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Sr</a:t>
                      </a:r>
                      <a:endParaRPr kumimoji="0" lang="ru-RU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24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?</a:t>
                      </a:r>
                      <a:endParaRPr kumimoji="0" lang="ru-RU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?</a:t>
                      </a:r>
                      <a:endParaRPr kumimoji="0" lang="ru-RU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Sm, ppm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347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38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5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Nd, ppm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067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08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6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7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Sm/</a:t>
                      </a:r>
                      <a:r>
                        <a:rPr kumimoji="0" 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4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Nd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1967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2119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3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Nd/</a:t>
                      </a:r>
                      <a:r>
                        <a:rPr kumimoji="0" lang="en-US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4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Nd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12638</a:t>
                      </a:r>
                      <a:endParaRPr kumimoji="0" lang="ru-RU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13099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anose="05050102010706020507" pitchFamily="18" charset="2"/>
                        </a:rPr>
                        <a:t>e</a:t>
                      </a:r>
                      <a:r>
                        <a:rPr kumimoji="0" lang="en-US" sz="16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Nd</a:t>
                      </a:r>
                      <a:endParaRPr kumimoji="0" lang="ru-RU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</a:t>
                      </a:r>
                      <a:endParaRPr kumimoji="0" lang="ru-RU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9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?</a:t>
                      </a:r>
                      <a:endParaRPr kumimoji="0" lang="ru-RU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?</a:t>
                      </a:r>
                      <a:endParaRPr kumimoji="0" lang="ru-RU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09647" name="Rectangle 79"/>
          <p:cNvSpPr>
            <a:spLocks noGrp="1" noChangeArrowheads="1"/>
          </p:cNvSpPr>
          <p:nvPr>
            <p:ph type="body" idx="1"/>
          </p:nvPr>
        </p:nvSpPr>
        <p:spPr>
          <a:xfrm>
            <a:off x="1905000" y="533400"/>
            <a:ext cx="8229600" cy="2819400"/>
          </a:xfrm>
        </p:spPr>
        <p:txBody>
          <a:bodyPr/>
          <a:lstStyle/>
          <a:p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Рассчитать изотопный состав обеднённой мантии 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DM) 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ри следующих допущениях:</a:t>
            </a:r>
          </a:p>
          <a:p>
            <a:pPr lvl="1"/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M 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бразовалась в результате отделения вещества континентальной коры от примитивной мантии (а)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хондритового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и (б)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ехондритового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состава</a:t>
            </a:r>
          </a:p>
          <a:p>
            <a:pPr lvl="1"/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редний возраст коры – по вариантам (файл 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x1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4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  <a:r>
              <a:rPr lang="en-US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xlsx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</a:t>
            </a:r>
            <a:endParaRPr lang="ru-RU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Рассмотреть два случая:</a:t>
            </a:r>
          </a:p>
          <a:p>
            <a:pPr lvl="1"/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) источник коры – вся мантия</a:t>
            </a:r>
          </a:p>
          <a:p>
            <a:pPr lvl="1"/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2) источник коры – верхняя мантия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формулировать выводы …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FB3143B-DA6E-16FE-A9F0-4A89D52D62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4F26D-04E2-4F5A-8FB8-E7F0220A3516}" type="slidenum">
              <a:rPr lang="ru-RU" smtClean="0"/>
              <a:pPr/>
              <a:t>8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977647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8229600" cy="457200"/>
          </a:xfrm>
        </p:spPr>
        <p:txBody>
          <a:bodyPr/>
          <a:lstStyle/>
          <a:p>
            <a:r>
              <a:rPr lang="ru-RU" sz="2400" dirty="0">
                <a:latin typeface="Cambria" panose="02040503050406030204" pitchFamily="18" charset="0"/>
              </a:rPr>
              <a:t>Задача </a:t>
            </a:r>
            <a:r>
              <a:rPr lang="en-US" sz="2400" dirty="0">
                <a:latin typeface="Cambria" panose="02040503050406030204" pitchFamily="18" charset="0"/>
              </a:rPr>
              <a:t>15</a:t>
            </a:r>
            <a:endParaRPr lang="ru-RU" sz="2400" dirty="0">
              <a:latin typeface="Cambria" panose="02040503050406030204" pitchFamily="18" charset="0"/>
            </a:endParaRPr>
          </a:p>
        </p:txBody>
      </p:sp>
      <p:graphicFrame>
        <p:nvGraphicFramePr>
          <p:cNvPr id="109700" name="Group 1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7024603"/>
              </p:ext>
            </p:extLst>
          </p:nvPr>
        </p:nvGraphicFramePr>
        <p:xfrm>
          <a:off x="1981200" y="3657601"/>
          <a:ext cx="8229600" cy="2809875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1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Мантийный перидотит</a:t>
                      </a: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Островодужный</a:t>
                      </a: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 базальт</a:t>
                      </a: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Конт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.</a:t>
                      </a: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 кора</a:t>
                      </a: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Rb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, ppm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</a:t>
                      </a: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69</a:t>
                      </a: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ru-RU" sz="20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0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2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Sr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, ppm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9.2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ru-RU" sz="20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600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60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87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Sr/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86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Sr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70</a:t>
                      </a: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8</a:t>
                      </a: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endParaRPr lang="en-US" sz="20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72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endParaRPr lang="en-US" sz="20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Sm, ppm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</a:t>
                      </a: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0</a:t>
                      </a: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ru-RU" sz="20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5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Nd, ppm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</a:t>
                      </a: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</a:t>
                      </a: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r>
                        <a:rPr lang="ru-RU" sz="20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0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6</a:t>
                      </a:r>
                      <a:endParaRPr kumimoji="0" 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anose="05050102010706020507" pitchFamily="18" charset="2"/>
                        </a:rPr>
                        <a:t>e</a:t>
                      </a:r>
                      <a:r>
                        <a:rPr kumimoji="0" lang="en-US" sz="20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Nd</a:t>
                      </a:r>
                      <a:endParaRPr kumimoji="0" lang="ru-RU" sz="20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9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.0</a:t>
                      </a:r>
                      <a:endParaRPr kumimoji="0" lang="ru-RU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t"/>
                      <a:endParaRPr lang="en-US" sz="20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-38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09647" name="Rectangle 79"/>
          <p:cNvSpPr>
            <a:spLocks noGrp="1" noChangeArrowheads="1"/>
          </p:cNvSpPr>
          <p:nvPr>
            <p:ph type="body" idx="1"/>
          </p:nvPr>
        </p:nvSpPr>
        <p:spPr>
          <a:xfrm>
            <a:off x="1905000" y="533400"/>
            <a:ext cx="8229600" cy="2819400"/>
          </a:xfrm>
        </p:spPr>
        <p:txBody>
          <a:bodyPr/>
          <a:lstStyle/>
          <a:p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 координатах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e</a:t>
            </a:r>
            <a:r>
              <a:rPr lang="en-US" sz="20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d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–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e</a:t>
            </a:r>
            <a:r>
              <a:rPr lang="en-US" sz="20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остроить кривые смешения для современных пород (продуктов смешения):</a:t>
            </a:r>
          </a:p>
          <a:p>
            <a:pPr marL="800100" lvl="1" indent="-342900">
              <a:buFont typeface="+mj-lt"/>
              <a:buAutoNum type="arabicPeriod"/>
            </a:pP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атериала континентальной коры с мантийным перидотитом</a:t>
            </a:r>
          </a:p>
          <a:p>
            <a:pPr marL="800100" lvl="1" indent="-342900">
              <a:buFont typeface="+mj-lt"/>
              <a:buAutoNum type="arabicPeriod"/>
            </a:pP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атериала континентальной коры с базальтовым расплавом</a:t>
            </a:r>
          </a:p>
          <a:p>
            <a:pPr marL="0" indent="0">
              <a:buNone/>
            </a:pP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ри условии, что процесс смешения произошёл 2.7 млрд лет назад. Дать комментарий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DD3B430-F714-3B6B-71E1-C06773C52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4F26D-04E2-4F5A-8FB8-E7F0220A3516}" type="slidenum">
              <a:rPr lang="ru-RU" smtClean="0"/>
              <a:pPr/>
              <a:t>82</a:t>
            </a:fld>
            <a:endParaRPr lang="ru-RU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2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535113" y="-9525"/>
            <a:ext cx="9144000" cy="6908800"/>
          </a:xfrm>
        </p:spPr>
      </p:pic>
      <p:sp>
        <p:nvSpPr>
          <p:cNvPr id="3" name="TextBox 2"/>
          <p:cNvSpPr txBox="1"/>
          <p:nvPr/>
        </p:nvSpPr>
        <p:spPr>
          <a:xfrm>
            <a:off x="4756300" y="1350334"/>
            <a:ext cx="1016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BSE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C68B350-9433-9359-4452-C6D670330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A65B5-E352-47FD-A4A1-D8CB6B97C3E2}" type="slidenum">
              <a:rPr lang="ru-RU" smtClean="0"/>
              <a:pPr/>
              <a:t>83</a:t>
            </a:fld>
            <a:endParaRPr lang="ru-RU"/>
          </a:p>
        </p:txBody>
      </p:sp>
    </p:spTree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остав примитивной мантии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600201"/>
            <a:ext cx="8334375" cy="4530725"/>
          </a:xfrm>
        </p:spPr>
        <p:txBody>
          <a:bodyPr/>
          <a:lstStyle/>
          <a:p>
            <a:pPr>
              <a:spcBef>
                <a:spcPct val="70000"/>
              </a:spcBef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m/Nd = 0.350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43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d/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44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d = 0.51310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e</a:t>
            </a:r>
            <a:r>
              <a:rPr lang="en-US" sz="24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d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= 9</a:t>
            </a:r>
            <a:b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                                                         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Wingdings" pitchFamily="2" charset="2"/>
              </a:rPr>
              <a:t></a:t>
            </a:r>
          </a:p>
          <a:p>
            <a:pPr>
              <a:spcBef>
                <a:spcPct val="70000"/>
              </a:spcBef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/Sr = 0.0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20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  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Wingdings" pitchFamily="2" charset="2"/>
              </a:rPr>
              <a:t>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 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7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/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6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 = 0.702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e</a:t>
            </a:r>
            <a:r>
              <a:rPr lang="en-US" sz="24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=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–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24</a:t>
            </a:r>
            <a:b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				(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7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/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6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)</a:t>
            </a:r>
            <a:r>
              <a:rPr lang="en-US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BAB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= 0.699</a:t>
            </a:r>
            <a:b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0F83B48-7286-446B-22A7-D7DDC1239E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A4F26D-04E2-4F5A-8FB8-E7F0220A3516}" type="slidenum">
              <a:rPr lang="ru-RU" smtClean="0"/>
              <a:pPr/>
              <a:t>84</a:t>
            </a:fld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B0A54C5-C389-4314-B3C9-E607268A04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7800" y="10035"/>
            <a:ext cx="3600000" cy="340017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3917E1E-829B-4DF5-BDDC-513E1F740B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4600" y="18386"/>
            <a:ext cx="3600000" cy="340017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42F8E5C-8D63-4C54-8195-BB173C6A49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7800" y="3429774"/>
            <a:ext cx="3600000" cy="340317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E71F9DB-3980-47A6-B34A-B4455C38FC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6688" y="3436037"/>
            <a:ext cx="3600000" cy="340317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112BF0C-9D8D-40B5-B14B-2B2D1FAF735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7800" y="915038"/>
            <a:ext cx="5400000" cy="5104762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4562211-2E8A-0797-6F21-D87F2B39B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8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3181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524000" y="150813"/>
            <a:ext cx="9144000" cy="6577012"/>
          </a:xfrm>
          <a:noFill/>
          <a:ln/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31BDB75-8116-0139-8E56-F9EEEBF314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A65B5-E352-47FD-A4A1-D8CB6B97C3E2}" type="slidenum">
              <a:rPr lang="ru-RU" smtClean="0"/>
              <a:pPr/>
              <a:t>86</a:t>
            </a:fld>
            <a:endParaRPr lang="ru-RU"/>
          </a:p>
        </p:txBody>
      </p:sp>
    </p:spTree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7592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300" y="171450"/>
            <a:ext cx="6896100" cy="651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5800" y="1923472"/>
            <a:ext cx="5040000" cy="4746925"/>
          </a:xfrm>
          <a:prstGeom prst="rect">
            <a:avLst/>
          </a:prstGeom>
          <a:ln w="19050">
            <a:solidFill>
              <a:schemeClr val="bg2"/>
            </a:solidFill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1AFEEC-BAA8-AD5A-BF03-280E16DC4C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A65B5-E352-47FD-A4A1-D8CB6B97C3E2}" type="slidenum">
              <a:rPr lang="ru-RU" smtClean="0"/>
              <a:pPr/>
              <a:t>8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371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58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0"/>
            <a:ext cx="5410200" cy="3774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828800" y="0"/>
                <a:ext cx="2656240" cy="6552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146</m:t>
                          </m:r>
                        </m:sup>
                        <m:e>
                          <m: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𝑆𝑚</m:t>
                          </m:r>
                        </m:e>
                      </m:sPre>
                      <m:groupChr>
                        <m:groupChrPr>
                          <m:chr m:val="→"/>
                          <m:vertJc m:val="bot"/>
                          <m:ctrlPr>
                            <a:rPr lang="ru-RU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ru-RU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</m:groupChr>
                      <m:sPre>
                        <m:sPrePr>
                          <m:ctrlP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142</m:t>
                          </m:r>
                        </m:sup>
                        <m:e>
                          <m:r>
                            <a:rPr lang="en-US" sz="28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𝑁𝑑</m:t>
                          </m:r>
                        </m:e>
                      </m:sPre>
                    </m:oMath>
                  </m:oMathPara>
                </a14:m>
                <a:endParaRPr lang="ru-RU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0"/>
                <a:ext cx="2656240" cy="6552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851342" y="533401"/>
                <a:ext cx="31778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𝜆</m:t>
                    </m:r>
                    <m:r>
                      <a:rPr lang="en-US" sz="24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=1.02×</m:t>
                    </m:r>
                    <m:sSup>
                      <m:sSupPr>
                        <m:ctrlPr>
                          <a:rPr lang="en-US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год</a:t>
                </a:r>
                <a:r>
                  <a:rPr lang="ru-RU" sz="2400" baseline="30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1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342" y="533401"/>
                <a:ext cx="3177858" cy="461665"/>
              </a:xfrm>
              <a:prstGeom prst="rect">
                <a:avLst/>
              </a:prstGeom>
              <a:blipFill>
                <a:blip r:embed="rId5"/>
                <a:stretch>
                  <a:fillRect l="-768" t="-13333" r="-960" b="-36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752600" y="1010257"/>
                <a:ext cx="3262432" cy="7625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𝑇</m:t>
                        </m:r>
                      </m:e>
                      <m:sub>
                        <m:f>
                          <m:fPr>
                            <m:type m:val="lin"/>
                            <m:ctrlPr>
                              <a:rPr lang="en-US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en-US" sz="24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</m:oMath>
                </a14:m>
                <a: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 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68</a:t>
                </a:r>
                <a:r>
                  <a:rPr lang="ru-RU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±7</a:t>
                </a:r>
                <a:r>
                  <a:rPr lang="en-US" sz="24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 </a:t>
                </a:r>
                <a:r>
                  <a:rPr lang="ru-RU" sz="24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млн.лет</a:t>
                </a:r>
                <a:endParaRPr lang="ru-RU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  <a:p>
                <a:r>
                  <a:rPr 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" panose="02040503050406030204" pitchFamily="18" charset="0"/>
                  </a:rPr>
                  <a:t>(Kinoshita et al., Science, 2012)</a:t>
                </a:r>
                <a:endParaRPr lang="ru-RU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010257"/>
                <a:ext cx="3262432" cy="762581"/>
              </a:xfrm>
              <a:prstGeom prst="rect">
                <a:avLst/>
              </a:prstGeom>
              <a:blipFill>
                <a:blip r:embed="rId6"/>
                <a:stretch>
                  <a:fillRect l="-1869" t="-35200" r="-1495" b="-552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05000" y="1752601"/>
                <a:ext cx="291240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𝑁</m:t>
                      </m:r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𝑒𝑥𝑝</m:t>
                      </m:r>
                      <m:d>
                        <m:d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146</m:t>
                              </m:r>
                            </m:sub>
                          </m:sSub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ru-RU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1752601"/>
                <a:ext cx="2912400" cy="461665"/>
              </a:xfrm>
              <a:prstGeom prst="rect">
                <a:avLst/>
              </a:prstGeom>
              <a:blipFill>
                <a:blip r:embed="rId7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905001" y="2362201"/>
                <a:ext cx="31416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𝑁</m:t>
                      </m:r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24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𝑒𝑥𝑝</m:t>
                      </m:r>
                      <m:d>
                        <m:dPr>
                          <m:ctrlP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146</m:t>
                              </m:r>
                            </m:sub>
                          </m:sSub>
                          <m:r>
                            <a:rPr lang="en-US" sz="24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ru-RU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1" y="2362201"/>
                <a:ext cx="3141629" cy="461665"/>
              </a:xfrm>
              <a:prstGeom prst="rect">
                <a:avLst/>
              </a:prstGeom>
              <a:blipFill>
                <a:blip r:embed="rId8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659212" y="3105090"/>
                <a:ext cx="368280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  <m:sup>
                          <m: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146</m:t>
                          </m:r>
                        </m:sup>
                        <m:e>
                          <m: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𝑆𝑚</m:t>
                          </m:r>
                        </m:e>
                      </m:sPre>
                      <m:r>
                        <a:rPr lang="en-US" sz="20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146</m:t>
                              </m:r>
                            </m:sup>
                            <m:e>
                              <m: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𝑆𝑚</m:t>
                              </m:r>
                            </m:e>
                          </m:sPre>
                        </m:e>
                        <m:sub>
                          <m: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20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𝑒𝑥𝑝</m:t>
                      </m:r>
                      <m:d>
                        <m:dPr>
                          <m:ctrlP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146</m:t>
                              </m:r>
                            </m:sub>
                          </m:sSub>
                          <m: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ru-RU" sz="20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9212" y="3105090"/>
                <a:ext cx="3682803" cy="400110"/>
              </a:xfrm>
              <a:prstGeom prst="rect">
                <a:avLst/>
              </a:prstGeom>
              <a:blipFill>
                <a:blip r:embed="rId9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28801" y="4560248"/>
                <a:ext cx="5984459" cy="8320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Pre>
                                <m:sPrePr>
                                  <m:ctrlP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142</m:t>
                                  </m:r>
                                </m:sup>
                                <m:e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𝑁𝑑</m:t>
                                  </m:r>
                                </m:e>
                              </m:sPre>
                            </m:num>
                            <m:den>
                              <m:sPre>
                                <m:sPrePr>
                                  <m:ctrlP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144</m:t>
                                  </m:r>
                                </m:sup>
                                <m:e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𝑁𝑑</m:t>
                                  </m:r>
                                </m:e>
                              </m:sPre>
                            </m:den>
                          </m:f>
                        </m:e>
                      </m:d>
                      <m:r>
                        <a:rPr lang="en-US" sz="20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Pre>
                                    <m:sPrePr>
                                      <m:ctrlP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142</m:t>
                                      </m:r>
                                    </m:sup>
                                    <m:e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𝑁𝑑</m:t>
                                      </m:r>
                                    </m:e>
                                  </m:sPre>
                                </m:num>
                                <m:den>
                                  <m:sPre>
                                    <m:sPrePr>
                                      <m:ctrlP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144</m:t>
                                      </m:r>
                                    </m:sup>
                                    <m:e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𝑁𝑑</m:t>
                                      </m:r>
                                    </m:e>
                                  </m:sPre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Pre>
                                <m:sPrePr>
                                  <m:ctrlP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146</m:t>
                                  </m:r>
                                </m:sup>
                                <m:e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𝑆𝑚</m:t>
                                  </m:r>
                                </m:e>
                              </m:sPre>
                            </m:num>
                            <m:den>
                              <m:sPre>
                                <m:sPrePr>
                                  <m:ctrlP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144</m:t>
                                  </m:r>
                                </m:sup>
                                <m:e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𝑁𝑑</m:t>
                                  </m:r>
                                </m:e>
                              </m:sPre>
                            </m:den>
                          </m:f>
                        </m:e>
                      </m:d>
                      <m:r>
                        <a:rPr lang="en-US" sz="20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𝑒𝑥𝑝</m:t>
                          </m:r>
                          <m:d>
                            <m:dPr>
                              <m:ctrlP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  <a:ea typeface="Cambria Math"/>
                                    </a:rPr>
                                    <m:t>146</m:t>
                                  </m:r>
                                </m:sub>
                              </m:sSub>
                              <m: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ru-RU" sz="20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1" y="4560248"/>
                <a:ext cx="5984459" cy="832023"/>
              </a:xfrm>
              <a:prstGeom prst="rect">
                <a:avLst/>
              </a:prstGeom>
              <a:blipFill>
                <a:blip r:embed="rId10"/>
                <a:stretch>
                  <a:fillRect b="-7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676400" y="3630325"/>
                <a:ext cx="4275786" cy="8320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Pre>
                                <m:sPrePr>
                                  <m:ctrlP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146</m:t>
                                  </m:r>
                                </m:sup>
                                <m:e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𝑆𝑚</m:t>
                                  </m:r>
                                </m:e>
                              </m:sPre>
                            </m:num>
                            <m:den>
                              <m:sPre>
                                <m:sPrePr>
                                  <m:ctrlP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144</m:t>
                                  </m:r>
                                </m:sup>
                                <m:e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𝑆𝑚</m:t>
                                  </m:r>
                                </m:e>
                              </m:sPre>
                            </m:den>
                          </m:f>
                        </m:e>
                      </m:d>
                      <m:r>
                        <a:rPr lang="en-US" sz="20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Pre>
                                    <m:sPrePr>
                                      <m:ctrlP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146</m:t>
                                      </m:r>
                                    </m:sup>
                                    <m:e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𝑆𝑚</m:t>
                                      </m:r>
                                    </m:e>
                                  </m:sPre>
                                </m:num>
                                <m:den>
                                  <m:sPre>
                                    <m:sPrePr>
                                      <m:ctrlP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144</m:t>
                                      </m:r>
                                    </m:sup>
                                    <m:e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𝑆𝑚</m:t>
                                      </m:r>
                                    </m:e>
                                  </m:sPre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20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𝑒𝑥𝑝</m:t>
                      </m:r>
                      <m:d>
                        <m:dPr>
                          <m:ctrlP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146</m:t>
                              </m:r>
                            </m:sub>
                          </m:sSub>
                          <m: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ru-RU" sz="20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630325"/>
                <a:ext cx="4275786" cy="832023"/>
              </a:xfrm>
              <a:prstGeom prst="rect">
                <a:avLst/>
              </a:prstGeom>
              <a:blipFill>
                <a:blip r:embed="rId11"/>
                <a:stretch>
                  <a:fillRect b="-7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783177" y="5568778"/>
                <a:ext cx="7469994" cy="8320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Pre>
                                <m:sPrePr>
                                  <m:ctrlP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142</m:t>
                                  </m:r>
                                </m:sup>
                                <m:e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𝑁𝑑</m:t>
                                  </m:r>
                                </m:e>
                              </m:sPre>
                            </m:num>
                            <m:den>
                              <m:sPre>
                                <m:sPrePr>
                                  <m:ctrlP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144</m:t>
                                  </m:r>
                                </m:sup>
                                <m:e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𝑁𝑑</m:t>
                                  </m:r>
                                </m:e>
                              </m:sPre>
                            </m:den>
                          </m:f>
                        </m:e>
                      </m:d>
                      <m:r>
                        <a:rPr lang="en-US" sz="20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Pre>
                                    <m:sPrePr>
                                      <m:ctrlP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142</m:t>
                                      </m:r>
                                    </m:sup>
                                    <m:e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𝑁𝑑</m:t>
                                      </m:r>
                                    </m:e>
                                  </m:sPre>
                                </m:num>
                                <m:den>
                                  <m:sPre>
                                    <m:sPrePr>
                                      <m:ctrlP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144</m:t>
                                      </m:r>
                                    </m:sup>
                                    <m:e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𝑁𝑑</m:t>
                                      </m:r>
                                    </m:e>
                                  </m:sPre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Pre>
                                <m:sPrePr>
                                  <m:ctrlP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144</m:t>
                                  </m:r>
                                </m:sup>
                                <m:e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𝑆𝑚</m:t>
                                  </m:r>
                                </m:e>
                              </m:sPre>
                            </m:num>
                            <m:den>
                              <m:sPre>
                                <m:sPrePr>
                                  <m:ctrlP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144</m:t>
                                  </m:r>
                                </m:sup>
                                <m:e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𝑁𝑑</m:t>
                                  </m:r>
                                </m:e>
                              </m:sPre>
                            </m:den>
                          </m:f>
                        </m:e>
                      </m:d>
                      <m:r>
                        <a:rPr lang="en-US" sz="20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Pre>
                                    <m:sPrePr>
                                      <m:ctrlP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146</m:t>
                                      </m:r>
                                    </m:sup>
                                    <m:e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𝑆𝑚</m:t>
                                      </m:r>
                                    </m:e>
                                  </m:sPre>
                                </m:num>
                                <m:den>
                                  <m:sPre>
                                    <m:sPrePr>
                                      <m:ctrlP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sPrePr>
                                    <m:sub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b>
                                    <m:sup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144</m:t>
                                      </m:r>
                                    </m:sup>
                                    <m:e>
                                      <m:r>
                                        <a:rPr lang="en-US" sz="2000" i="1"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𝑆𝑚</m:t>
                                      </m:r>
                                    </m:e>
                                  </m:sPre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i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1−</m:t>
                          </m:r>
                          <m: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𝑒𝑥𝑝</m:t>
                          </m:r>
                          <m:d>
                            <m:dPr>
                              <m:ctrlP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  <a:ea typeface="Cambria Math"/>
                                    </a:rPr>
                                    <m:t>146</m:t>
                                  </m:r>
                                </m:sub>
                              </m:sSub>
                              <m: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ru-RU" sz="20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177" y="5568778"/>
                <a:ext cx="7469994" cy="832023"/>
              </a:xfrm>
              <a:prstGeom prst="rect">
                <a:avLst/>
              </a:prstGeom>
              <a:blipFill>
                <a:blip r:embed="rId12"/>
                <a:stretch>
                  <a:fillRect b="-7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480222" y="3849100"/>
                <a:ext cx="235897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𝑒𝑥𝑝</m:t>
                          </m:r>
                          <m:d>
                            <m:dPr>
                              <m:ctrlP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  <a:ea typeface="Cambria Math"/>
                                    </a:rPr>
                                    <m:t>146</m:t>
                                  </m:r>
                                </m:sub>
                              </m:sSub>
                              <m: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→0</m:t>
                          </m: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0222" y="3849100"/>
                <a:ext cx="2358979" cy="400110"/>
              </a:xfrm>
              <a:prstGeom prst="rect">
                <a:avLst/>
              </a:prstGeom>
              <a:blipFill>
                <a:blip r:embed="rId13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978304" y="4781490"/>
                <a:ext cx="224196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𝑒𝑥𝑝</m:t>
                          </m:r>
                          <m:d>
                            <m:dPr>
                              <m:ctrlP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  <a:ea typeface="Cambria Math"/>
                                    </a:rPr>
                                    <m:t>146</m:t>
                                  </m:r>
                                </m:sub>
                              </m:sSub>
                              <m:r>
                                <a:rPr lang="en-US" sz="2000" i="1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→∞</m:t>
                          </m:r>
                        </m:e>
                      </m:d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8304" y="4781490"/>
                <a:ext cx="2241960" cy="400110"/>
              </a:xfrm>
              <a:prstGeom prst="rect">
                <a:avLst/>
              </a:prstGeom>
              <a:blipFill>
                <a:blip r:embed="rId14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EA15BE-9358-A71B-E0A2-00E85F5E58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88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" grpId="0"/>
      <p:bldP spid="17" grpId="0"/>
      <p:bldP spid="18" grpId="0"/>
      <p:bldP spid="4" grpId="0"/>
      <p:bldP spid="20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8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0" y="594360"/>
            <a:ext cx="6000818" cy="5669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7602E14-84B8-4BD8-A848-19D0AEAFF2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141" y="594360"/>
            <a:ext cx="6025679" cy="5669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1F6FC7E-4F83-47BE-8406-4B8F9A718A49}"/>
                  </a:ext>
                </a:extLst>
              </p:cNvPr>
              <p:cNvSpPr txBox="1"/>
              <p:nvPr/>
            </p:nvSpPr>
            <p:spPr>
              <a:xfrm>
                <a:off x="6689440" y="1725632"/>
                <a:ext cx="3114955" cy="7117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Pre>
                          <m:sPre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PrePr>
                          <m:sub/>
                          <m:sup>
                            <m:r>
                              <a:rPr lang="en-US" sz="200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142</m:t>
                            </m:r>
                          </m:sup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Nd</m:t>
                            </m:r>
                          </m:e>
                        </m:sPre>
                      </m:num>
                      <m:den>
                        <m:sPre>
                          <m:sPre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PrePr>
                          <m:sub/>
                          <m:sup>
                            <m:r>
                              <a:rPr lang="en-US" sz="200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144</m:t>
                            </m:r>
                          </m:sup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Nd</m:t>
                            </m:r>
                          </m:e>
                        </m:sPre>
                      </m:den>
                    </m:f>
                    <m:r>
                      <a:rPr lang="en-US" sz="20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Pre>
                                  <m:sPre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PrePr>
                                  <m:sub/>
                                  <m:sup>
                                    <m:r>
                                      <a:rPr lang="en-US" sz="200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/>
                                      </a:rPr>
                                      <m:t>142</m:t>
                                    </m:r>
                                  </m:sup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/>
                                      </a:rPr>
                                      <m:t>Nd</m:t>
                                    </m:r>
                                  </m:e>
                                </m:sPre>
                              </m:num>
                              <m:den>
                                <m:sPre>
                                  <m:sPre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PrePr>
                                  <m:sub/>
                                  <m:sup>
                                    <m:r>
                                      <a:rPr lang="en-US" sz="200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/>
                                      </a:rPr>
                                      <m:t>144</m:t>
                                    </m:r>
                                  </m:sup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/>
                                      </a:rPr>
                                      <m:t>Nd</m:t>
                                    </m:r>
                                  </m:e>
                                </m:sPre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Pre>
                                  <m:sPre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PrePr>
                                  <m:sub/>
                                  <m:sup>
                                    <m:r>
                                      <a:rPr lang="en-US" sz="200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/>
                                      </a:rPr>
                                      <m:t>146</m:t>
                                    </m:r>
                                  </m:sup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/>
                                      </a:rPr>
                                      <m:t>Sm</m:t>
                                    </m:r>
                                  </m:e>
                                </m:sPre>
                              </m:num>
                              <m:den>
                                <m:sPre>
                                  <m:sPre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PrePr>
                                  <m:sub/>
                                  <m:sup>
                                    <m:r>
                                      <a:rPr lang="en-US" sz="200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/>
                                      </a:rPr>
                                      <m:t>144</m:t>
                                    </m:r>
                                  </m:sup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/>
                                      </a:rPr>
                                      <m:t>Nd</m:t>
                                    </m:r>
                                  </m:e>
                                </m:sPre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ru-RU" sz="2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1F6FC7E-4F83-47BE-8406-4B8F9A718A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9440" y="1725632"/>
                <a:ext cx="3114955" cy="7117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4E886E2-9873-4349-BC7C-1B9AB48F46E6}"/>
                  </a:ext>
                </a:extLst>
              </p:cNvPr>
              <p:cNvSpPr txBox="1"/>
              <p:nvPr/>
            </p:nvSpPr>
            <p:spPr>
              <a:xfrm>
                <a:off x="7811458" y="4484252"/>
                <a:ext cx="4352089" cy="7738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22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Pre>
                          <m:sPre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PrePr>
                          <m:sub/>
                          <m:sup>
                            <m:r>
                              <a:rPr lang="en-US" sz="220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142</m:t>
                            </m:r>
                          </m:sup>
                          <m:e>
                            <m:r>
                              <m:rPr>
                                <m:sty m:val="p"/>
                              </m:rPr>
                              <a:rPr lang="en-US" sz="220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Nd</m:t>
                            </m:r>
                          </m:e>
                        </m:sPre>
                      </m:num>
                      <m:den>
                        <m:sPre>
                          <m:sPre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PrePr>
                          <m:sub/>
                          <m:sup>
                            <m:r>
                              <a:rPr lang="en-US" sz="220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144</m:t>
                            </m:r>
                          </m:sup>
                          <m:e>
                            <m:r>
                              <m:rPr>
                                <m:sty m:val="p"/>
                              </m:rPr>
                              <a:rPr lang="en-US" sz="220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Nd</m:t>
                            </m:r>
                          </m:e>
                        </m:sPre>
                      </m:den>
                    </m:f>
                    <m:r>
                      <a:rPr lang="en-US" sz="22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2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200" i="1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Pre>
                                  <m:sPre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PrePr>
                                  <m:sub/>
                                  <m:sup>
                                    <m:r>
                                      <a:rPr lang="en-US" sz="220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/>
                                      </a:rPr>
                                      <m:t>142</m:t>
                                    </m:r>
                                  </m:sup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20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/>
                                      </a:rPr>
                                      <m:t>Nd</m:t>
                                    </m:r>
                                  </m:e>
                                </m:sPre>
                              </m:num>
                              <m:den>
                                <m:sPre>
                                  <m:sPre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PrePr>
                                  <m:sub/>
                                  <m:sup>
                                    <m:r>
                                      <a:rPr lang="en-US" sz="220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/>
                                      </a:rPr>
                                      <m:t>144</m:t>
                                    </m:r>
                                  </m:sup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20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/>
                                      </a:rPr>
                                      <m:t>Nd</m:t>
                                    </m:r>
                                  </m:e>
                                </m:sPre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sz="22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Pre>
                              <m:sPrePr>
                                <m:ctrlPr>
                                  <a:rPr lang="ru-RU" sz="2200" i="1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sPrePr>
                              <m:sub/>
                              <m:sup>
                                <m:r>
                                  <a:rPr lang="en-US" sz="220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147</m:t>
                                </m:r>
                              </m:sup>
                              <m:e>
                                <m:r>
                                  <m:rPr>
                                    <m:sty m:val="p"/>
                                  </m:rPr>
                                  <a:rPr lang="en-US" sz="220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Sm</m:t>
                                </m:r>
                              </m:e>
                            </m:sPre>
                          </m:num>
                          <m:den>
                            <m:sPre>
                              <m:sPrePr>
                                <m:ctrlPr>
                                  <a:rPr lang="ru-RU" sz="2200" i="1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sPrePr>
                              <m:sub/>
                              <m:sup>
                                <m:r>
                                  <a:rPr lang="en-US" sz="220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144</m:t>
                                </m:r>
                              </m:sup>
                              <m:e>
                                <m:r>
                                  <m:rPr>
                                    <m:sty m:val="p"/>
                                  </m:rPr>
                                  <a:rPr lang="en-US" sz="220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</a:rPr>
                                  <m:t>Nd</m:t>
                                </m:r>
                              </m:e>
                            </m:sPre>
                          </m:den>
                        </m:f>
                      </m:e>
                    </m:d>
                    <m:sSub>
                      <m:sSubPr>
                        <m:ctrlPr>
                          <a:rPr lang="en-US" sz="22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2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sz="2200" i="1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Pre>
                                  <m:sPre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PrePr>
                                  <m:sub/>
                                  <m:sup>
                                    <m:r>
                                      <a:rPr lang="en-US" sz="220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/>
                                      </a:rPr>
                                      <m:t>146</m:t>
                                    </m:r>
                                  </m:sup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20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/>
                                      </a:rPr>
                                      <m:t>Sm</m:t>
                                    </m:r>
                                  </m:e>
                                </m:sPre>
                              </m:num>
                              <m:den>
                                <m:sPre>
                                  <m:sPrePr>
                                    <m:ctrlPr>
                                      <a:rPr lang="ru-RU" sz="2200" i="1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PrePr>
                                  <m:sub/>
                                  <m:sup>
                                    <m:r>
                                      <a:rPr lang="en-US" sz="220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/>
                                      </a:rPr>
                                      <m:t>14</m:t>
                                    </m:r>
                                    <m:r>
                                      <a:rPr lang="en-US" sz="2200" i="1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/>
                                      </a:rPr>
                                      <m:t>7</m:t>
                                    </m:r>
                                  </m:sup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20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000000">
                                              <a:alpha val="43137"/>
                                            </a:srgbClr>
                                          </a:outerShdw>
                                        </a:effectLst>
                                        <a:latin typeface="Cambria Math"/>
                                      </a:rPr>
                                      <m:t>Sm</m:t>
                                    </m:r>
                                  </m:e>
                                </m:sPre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2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ru-RU" sz="2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4E886E2-9873-4349-BC7C-1B9AB48F46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1458" y="4484252"/>
                <a:ext cx="4352089" cy="7738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16906F1-10B1-4F8A-A872-0DC21C95ADB3}"/>
                  </a:ext>
                </a:extLst>
              </p:cNvPr>
              <p:cNvSpPr txBox="1"/>
              <p:nvPr/>
            </p:nvSpPr>
            <p:spPr>
              <a:xfrm>
                <a:off x="6788731" y="1049747"/>
                <a:ext cx="2215928" cy="6943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ru-RU" dirty="0">
                    <a:solidFill>
                      <a:schemeClr val="tx2">
                        <a:lumMod val="1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</a:rPr>
                  <a:t>Когда </a:t>
                </a:r>
                <a:r>
                  <a:rPr lang="ru-RU" i="1" dirty="0">
                    <a:solidFill>
                      <a:schemeClr val="tx2">
                        <a:lumMod val="1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</a:rPr>
                  <a:t> </a:t>
                </a:r>
                <a:r>
                  <a:rPr lang="en-US" i="1" dirty="0">
                    <a:solidFill>
                      <a:schemeClr val="tx2">
                        <a:lumMod val="1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</a:rPr>
                  <a:t>t &gt;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2">
                                <a:lumMod val="1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2">
                                <a:lumMod val="1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𝑇</m:t>
                        </m:r>
                      </m:e>
                      <m:sub>
                        <m:f>
                          <m:fPr>
                            <m:type m:val="lin"/>
                            <m:ctrlPr>
                              <a:rPr lang="en-US" i="1" smtClean="0">
                                <a:solidFill>
                                  <a:schemeClr val="tx2">
                                    <a:lumMod val="1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tx2">
                                    <a:lumMod val="1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chemeClr val="tx2">
                                    <a:lumMod val="10000"/>
                                  </a:schemeClr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b>
                    </m:sSub>
                  </m:oMath>
                </a14:m>
                <a:endParaRPr lang="en-US" i="1" dirty="0">
                  <a:solidFill>
                    <a:schemeClr val="tx2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en-US" i="1">
                                  <a:solidFill>
                                    <a:schemeClr val="tx2">
                                      <a:lumMod val="1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i="1">
                                  <a:solidFill>
                                    <a:schemeClr val="tx2">
                                      <a:lumMod val="1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142</m:t>
                              </m:r>
                            </m:sup>
                            <m:e>
                              <m:r>
                                <a:rPr lang="en-US" i="1">
                                  <a:solidFill>
                                    <a:schemeClr val="tx2">
                                      <a:lumMod val="1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𝑁𝑑</m:t>
                              </m:r>
                            </m:e>
                          </m:sPre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𝑟𝑎𝑑</m:t>
                          </m:r>
                        </m:sub>
                      </m:sSub>
                      <m:r>
                        <a:rPr lang="en-US" i="1" smtClean="0">
                          <a:solidFill>
                            <a:schemeClr val="tx2">
                              <a:lumMod val="1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Pre>
                            <m:sPrePr>
                              <m:ctrlPr>
                                <a:rPr lang="en-US" i="1">
                                  <a:solidFill>
                                    <a:schemeClr val="tx2">
                                      <a:lumMod val="1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i="1">
                                  <a:solidFill>
                                    <a:schemeClr val="tx2">
                                      <a:lumMod val="1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14</m:t>
                              </m:r>
                              <m:r>
                                <a:rPr lang="en-US" b="0" i="1" smtClean="0">
                                  <a:solidFill>
                                    <a:schemeClr val="tx2">
                                      <a:lumMod val="1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6</m:t>
                              </m:r>
                            </m:sup>
                            <m:e>
                              <m:r>
                                <a:rPr lang="en-US" b="0" i="1" smtClean="0">
                                  <a:solidFill>
                                    <a:schemeClr val="tx2">
                                      <a:lumMod val="10000"/>
                                    </a:schemeClr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𝑆𝑚</m:t>
                              </m:r>
                            </m:e>
                          </m:sPre>
                        </m:e>
                        <m:sub>
                          <m:r>
                            <a:rPr lang="en-US" b="0" i="1" smtClean="0">
                              <a:solidFill>
                                <a:schemeClr val="tx2">
                                  <a:lumMod val="10000"/>
                                </a:schemeClr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ru-RU" dirty="0">
                  <a:solidFill>
                    <a:schemeClr val="tx2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16906F1-10B1-4F8A-A872-0DC21C95AD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8731" y="1049747"/>
                <a:ext cx="2215928" cy="694357"/>
              </a:xfrm>
              <a:prstGeom prst="rect">
                <a:avLst/>
              </a:prstGeom>
              <a:blipFill>
                <a:blip r:embed="rId7"/>
                <a:stretch>
                  <a:fillRect t="-28070" r="-7989" b="-3157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ACFA7C4-EF10-9172-6ACA-7B29FCDCD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89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96571"/>
              </p:ext>
            </p:extLst>
          </p:nvPr>
        </p:nvGraphicFramePr>
        <p:xfrm>
          <a:off x="3554413" y="962025"/>
          <a:ext cx="5173662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507960" progId="Equation.DSMT4">
                  <p:embed/>
                </p:oleObj>
              </mc:Choice>
              <mc:Fallback>
                <p:oleObj name="Equation" r:id="rId2" imgW="19555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962025"/>
                        <a:ext cx="5173662" cy="134143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518159"/>
              </p:ext>
            </p:extLst>
          </p:nvPr>
        </p:nvGraphicFramePr>
        <p:xfrm>
          <a:off x="5638800" y="2063751"/>
          <a:ext cx="15303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241200" progId="Equation.DSMT4">
                  <p:embed/>
                </p:oleObj>
              </mc:Choice>
              <mc:Fallback>
                <p:oleObj name="Equation" r:id="rId4" imgW="4442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63751"/>
                        <a:ext cx="1530350" cy="8302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089610"/>
              </p:ext>
            </p:extLst>
          </p:nvPr>
        </p:nvGraphicFramePr>
        <p:xfrm>
          <a:off x="3886200" y="4735512"/>
          <a:ext cx="53705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03160" imgH="253800" progId="Equation.DSMT4">
                  <p:embed/>
                </p:oleObj>
              </mc:Choice>
              <mc:Fallback>
                <p:oleObj name="Equation" r:id="rId6" imgW="26031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735512"/>
                        <a:ext cx="5370512" cy="52228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969597"/>
              </p:ext>
            </p:extLst>
          </p:nvPr>
        </p:nvGraphicFramePr>
        <p:xfrm>
          <a:off x="2220913" y="3103562"/>
          <a:ext cx="7700962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62160" imgH="520560" progId="Equation.DSMT4">
                  <p:embed/>
                </p:oleObj>
              </mc:Choice>
              <mc:Fallback>
                <p:oleObj name="Equation" r:id="rId8" imgW="3962160" imgH="520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3103562"/>
                        <a:ext cx="7700962" cy="101123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4BC6C5D-BB63-9E02-6709-7E8AD1C89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9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CD70251-26BE-4958-A77B-556EDB327C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1741" y="167357"/>
            <a:ext cx="8748518" cy="652328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0BF8C2B-DA68-BA31-8F64-1797C0F45D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90</a:t>
            </a:fld>
            <a:endParaRPr lang="ru-RU"/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Text Box 5"/>
          <p:cNvSpPr txBox="1">
            <a:spLocks noChangeArrowheads="1"/>
          </p:cNvSpPr>
          <p:nvPr/>
        </p:nvSpPr>
        <p:spPr bwMode="auto">
          <a:xfrm>
            <a:off x="152401" y="6216650"/>
            <a:ext cx="1203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M.Boyet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,</a:t>
            </a:r>
            <a:r>
              <a:rPr lang="ru-RU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R.W.Carlson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ru-RU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142</a:t>
            </a:r>
            <a:r>
              <a:rPr lang="ru-RU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Nd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  <a:r>
              <a:rPr lang="ru-RU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vidence</a:t>
            </a:r>
            <a:r>
              <a:rPr lang="ru-RU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for</a:t>
            </a:r>
            <a:r>
              <a:rPr lang="ru-RU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  <a:r>
              <a:rPr lang="ru-RU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arly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&gt;</a:t>
            </a:r>
            <a:r>
              <a:rPr lang="ru-RU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4.53 </a:t>
            </a:r>
            <a:r>
              <a:rPr lang="ru-RU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Ga</a:t>
            </a:r>
            <a:r>
              <a:rPr lang="ru-RU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)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r>
              <a:rPr lang="ru-RU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obal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d</a:t>
            </a:r>
            <a:r>
              <a:rPr lang="ru-RU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ifferentiation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of</a:t>
            </a:r>
            <a:r>
              <a:rPr lang="ru-RU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he</a:t>
            </a:r>
            <a:r>
              <a:rPr lang="ru-RU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  <a:r>
              <a:rPr lang="ru-RU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ilicate</a:t>
            </a:r>
            <a:r>
              <a:rPr lang="ru-RU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Earth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. Science. 2005. Vol.309. P.576-581.</a:t>
            </a:r>
            <a:endParaRPr lang="ru-RU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54840"/>
            <a:ext cx="9000000" cy="6193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46F12EA-0E9E-6461-074E-45E98359DD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91</a:t>
            </a:fld>
            <a:endParaRPr lang="ru-RU"/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248797B-15FB-438B-BDF1-588AAEEA1F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25" y="38100"/>
            <a:ext cx="8639175" cy="67818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568FFD0-3926-402C-9C25-8D4648C1DCF6}"/>
              </a:ext>
            </a:extLst>
          </p:cNvPr>
          <p:cNvSpPr txBox="1"/>
          <p:nvPr/>
        </p:nvSpPr>
        <p:spPr>
          <a:xfrm>
            <a:off x="45720" y="533401"/>
            <a:ext cx="863288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ru-RU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Лунные породы (анортозиты, </a:t>
            </a:r>
            <a:r>
              <a:rPr lang="ru-RU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ориты</a:t>
            </a:r>
            <a:r>
              <a:rPr lang="ru-RU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базальты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038808-D35E-405C-BC9D-0DA352FE283D}"/>
              </a:ext>
            </a:extLst>
          </p:cNvPr>
          <p:cNvSpPr txBox="1"/>
          <p:nvPr/>
        </p:nvSpPr>
        <p:spPr>
          <a:xfrm>
            <a:off x="8686800" y="152400"/>
            <a:ext cx="35052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0" i="0" u="none" strike="noStrike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Fig. 2. </a:t>
            </a:r>
            <a:r>
              <a:rPr lang="en-US" sz="1600" b="0" i="0" u="none" strike="noStrike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142</a:t>
            </a:r>
            <a:r>
              <a:rPr lang="en-US" sz="1600" b="0" i="0" u="none" strike="noStrike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Nd/</a:t>
            </a:r>
            <a:r>
              <a:rPr lang="en-US" sz="1600" b="0" i="0" u="none" strike="noStrike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144</a:t>
            </a:r>
            <a:r>
              <a:rPr lang="en-US" sz="1600" b="0" i="0" u="none" strike="noStrike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Nd determined on lunar samples, corrected for neutron fluence effect and expressed in ε</a:t>
            </a:r>
            <a:r>
              <a:rPr lang="en-US" sz="1600" b="0" i="0" u="none" strike="noStrike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142</a:t>
            </a:r>
            <a:r>
              <a:rPr lang="en-US" sz="1600" b="0" i="0" u="none" strike="noStrike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Nd (grey circles). </a:t>
            </a:r>
          </a:p>
          <a:p>
            <a:pPr algn="l"/>
            <a:endParaRPr lang="en-US" sz="16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l"/>
            <a:r>
              <a:rPr lang="en-US" sz="1600" b="0" i="0" u="none" strike="noStrike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amples analyzed in dynamic mode are indicated by a smaller black circle in the center. </a:t>
            </a:r>
          </a:p>
          <a:p>
            <a:pPr algn="l"/>
            <a:endParaRPr lang="en-US" sz="1600" b="0" i="0" u="none" strike="noStrike" baseline="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l"/>
            <a:r>
              <a:rPr lang="en-US" sz="1600" b="0" i="0" u="none" strike="noStrike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Ratios measured in this work are compared with results obtained in previous studies with data from Nyquist et al. (1995) shown by the open diamonds and by </a:t>
            </a:r>
            <a:r>
              <a:rPr lang="en-US" sz="1600" b="0" i="0" u="none" strike="noStrike" baseline="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Rankenburg</a:t>
            </a:r>
            <a:r>
              <a:rPr lang="en-US" sz="1600" b="0" i="0" u="none" strike="noStrike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et al. (2006) by the black squares. </a:t>
            </a:r>
          </a:p>
          <a:p>
            <a:pPr algn="l"/>
            <a:endParaRPr lang="en-US" sz="1600" b="0" i="0" u="none" strike="noStrike" baseline="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l"/>
            <a:r>
              <a:rPr lang="en-US" sz="1600" b="0" i="0" u="none" strike="noStrike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All the data have been corrected for neutron irradiation using the calculation method described in the text.</a:t>
            </a:r>
            <a:endParaRPr lang="ru-RU" sz="16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61F4978-C063-FE8C-0946-C21263E28F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9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258254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" y="533401"/>
            <a:ext cx="4928994" cy="36933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Различия в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m/Nd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тношениях Земли и хондритов возникли изначально.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Корообразование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к этому феномену отношения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е имеет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algn="l"/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algn="l"/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algn="l"/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algn="l"/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algn="l"/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бе изотопные пары: </a:t>
            </a:r>
          </a:p>
          <a:p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 </a:t>
            </a:r>
            <a:r>
              <a:rPr lang="en-US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46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m–</a:t>
            </a:r>
            <a:r>
              <a:rPr lang="en-US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42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d 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 </a:t>
            </a:r>
            <a:r>
              <a:rPr lang="en-US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47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m–</a:t>
            </a:r>
            <a:r>
              <a:rPr lang="en-US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43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d 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риводят к согласованным выводам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46DAA96-0954-410D-82B5-08A726231D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3768" y="45720"/>
            <a:ext cx="7171288" cy="676656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BCA2B51-F4DC-DBE7-738B-273D87BAD2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6CCC-D00F-4FC6-BBA9-722D812089C8}" type="slidenum">
              <a:rPr lang="ru-RU" smtClean="0"/>
              <a:pPr/>
              <a:t>9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0542789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914400" y="2857500"/>
            <a:ext cx="10363200" cy="1143001"/>
          </a:xfrm>
        </p:spPr>
        <p:txBody>
          <a:bodyPr/>
          <a:lstStyle/>
          <a:p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ричины изотопной гетерогенности мантии </a:t>
            </a:r>
            <a:b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в </a:t>
            </a:r>
            <a:r>
              <a:rPr lang="en-US" sz="3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b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Sr 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 </a:t>
            </a:r>
            <a:r>
              <a:rPr lang="en-US" sz="3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m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Nd 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зотопных системах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838AE4-9B83-871B-9FA6-690B60EC64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5697700-5229-455E-9A8D-9D06E1370C86}" type="slidenum">
              <a:rPr lang="ru-RU" smtClean="0"/>
              <a:pPr/>
              <a:t>94</a:t>
            </a:fld>
            <a:endParaRPr lang="ru-RU"/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3423" y="3448308"/>
            <a:ext cx="3624370" cy="3420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3423" y="-1949"/>
            <a:ext cx="3624370" cy="342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21820" y="3443808"/>
            <a:ext cx="3624370" cy="34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21820" y="11904"/>
            <a:ext cx="3624370" cy="3420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974112" y="221537"/>
            <a:ext cx="13229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igh Sm/N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05800" y="4211144"/>
            <a:ext cx="12316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igh Rb/S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305800" y="6173086"/>
            <a:ext cx="11822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ow Rb/S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5588" y="2448105"/>
            <a:ext cx="12736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ow Sm/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048001" y="1"/>
                <a:ext cx="3761735" cy="73096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𝑁𝑑</m:t>
                          </m:r>
                        </m:sub>
                        <m:sup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bSup>
                      <m:r>
                        <a:rPr lang="pt-BR" sz="1600" i="1"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1600" i="1">
                                  <a:effectLst>
                                    <a:outerShdw blurRad="50800" dist="38100" dir="5400000" algn="t" rotWithShape="0">
                                      <a:prstClr val="black">
                                        <a:alpha val="40000"/>
                                      </a:prst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ctrlPr>
                                        <a:rPr lang="pt-BR" sz="1600" i="1">
                                          <a:effectLst>
                                            <a:outerShdw blurRad="50800" dist="38100" dir="5400000" algn="t" rotWithShape="0">
                                              <a:prstClr val="black">
                                                <a:alpha val="40000"/>
                                              </a:prst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pt-BR" sz="1600" i="1">
                                              <a:effectLst>
                                                <a:outerShdw blurRad="50800" dist="38100" dir="5400000" algn="t" rotWithShape="0">
                                                  <a:prstClr val="black">
                                                    <a:alpha val="40000"/>
                                                  </a:prst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Pre>
                                            <m:sPrePr>
                                              <m:ctrlPr>
                                                <a:rPr lang="pt-BR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143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𝑁𝑑</m:t>
                                              </m:r>
                                            </m:e>
                                          </m:sPre>
                                        </m:num>
                                        <m:den>
                                          <m:sPre>
                                            <m:sPrePr>
                                              <m:ctrlPr>
                                                <a:rPr lang="pt-BR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144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𝑁𝑑</m:t>
                                              </m:r>
                                            </m:e>
                                          </m:sPre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𝑆𝑎𝑚𝑝𝑙𝑒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pt-BR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ctrlPr>
                                        <a:rPr lang="pt-BR" sz="1600" i="1">
                                          <a:effectLst>
                                            <a:outerShdw blurRad="50800" dist="38100" dir="5400000" algn="t" rotWithShape="0">
                                              <a:prstClr val="black">
                                                <a:alpha val="40000"/>
                                              </a:prst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pt-BR" sz="1600" i="1">
                                              <a:effectLst>
                                                <a:outerShdw blurRad="50800" dist="38100" dir="5400000" algn="t" rotWithShape="0">
                                                  <a:prstClr val="black">
                                                    <a:alpha val="40000"/>
                                                  </a:prst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Pre>
                                            <m:sPrePr>
                                              <m:ctrlPr>
                                                <a:rPr lang="pt-BR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143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𝑁𝑑</m:t>
                                              </m:r>
                                            </m:e>
                                          </m:sPre>
                                        </m:num>
                                        <m:den>
                                          <m:sPre>
                                            <m:sPrePr>
                                              <m:ctrlPr>
                                                <a:rPr lang="pt-BR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144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𝑁𝑑</m:t>
                                              </m:r>
                                            </m:e>
                                          </m:sPre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𝐶𝐻𝑈𝑅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pt-BR" sz="1600" i="1"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pt-BR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1600" dirty="0"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1" y="1"/>
                <a:ext cx="3761735" cy="730969"/>
              </a:xfrm>
              <a:prstGeom prst="rect">
                <a:avLst/>
              </a:prstGeom>
              <a:blipFill>
                <a:blip r:embed="rId7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048000" y="3429001"/>
                <a:ext cx="3405548" cy="73096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𝑆𝑟</m:t>
                          </m:r>
                        </m:sub>
                        <m:sup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𝑇</m:t>
                          </m:r>
                        </m:sup>
                      </m:sSubSup>
                      <m:r>
                        <a:rPr lang="pt-BR" sz="1600" i="1"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sz="1600" i="1">
                                  <a:effectLst>
                                    <a:outerShdw blurRad="50800" dist="38100" dir="5400000" algn="t" rotWithShape="0">
                                      <a:prstClr val="black">
                                        <a:alpha val="40000"/>
                                      </a:prst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pt-BR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ctrlPr>
                                        <a:rPr lang="pt-BR" sz="1600" i="1">
                                          <a:effectLst>
                                            <a:outerShdw blurRad="50800" dist="38100" dir="5400000" algn="t" rotWithShape="0">
                                              <a:prstClr val="black">
                                                <a:alpha val="40000"/>
                                              </a:prst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pt-BR" sz="1600" i="1">
                                              <a:effectLst>
                                                <a:outerShdw blurRad="50800" dist="38100" dir="5400000" algn="t" rotWithShape="0">
                                                  <a:prstClr val="black">
                                                    <a:alpha val="40000"/>
                                                  </a:prst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Pre>
                                            <m:sPrePr>
                                              <m:ctrlPr>
                                                <a:rPr lang="pt-BR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87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𝑆𝑟</m:t>
                                              </m:r>
                                            </m:e>
                                          </m:sPre>
                                        </m:num>
                                        <m:den>
                                          <m:sPre>
                                            <m:sPrePr>
                                              <m:ctrlPr>
                                                <a:rPr lang="pt-BR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86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𝑆𝑟</m:t>
                                              </m:r>
                                            </m:e>
                                          </m:sPre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𝑆𝑎𝑚𝑝𝑙𝑒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pt-BR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ctrlPr>
                                        <a:rPr lang="pt-BR" sz="1600" i="1">
                                          <a:effectLst>
                                            <a:outerShdw blurRad="50800" dist="38100" dir="5400000" algn="t" rotWithShape="0">
                                              <a:prstClr val="black">
                                                <a:alpha val="40000"/>
                                              </a:prst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pt-BR" sz="1600" i="1">
                                              <a:effectLst>
                                                <a:outerShdw blurRad="50800" dist="38100" dir="5400000" algn="t" rotWithShape="0">
                                                  <a:prstClr val="black">
                                                    <a:alpha val="40000"/>
                                                  </a:prst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Pre>
                                            <m:sPrePr>
                                              <m:ctrlPr>
                                                <a:rPr lang="pt-BR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87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𝑆𝑟</m:t>
                                              </m:r>
                                            </m:e>
                                          </m:sPre>
                                        </m:num>
                                        <m:den>
                                          <m:sPre>
                                            <m:sPrePr>
                                              <m:ctrlPr>
                                                <a:rPr lang="pt-BR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86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1600" i="1">
                                                  <a:effectLst>
                                                    <a:outerShdw blurRad="50800" dist="38100" dir="5400000" algn="t" rotWithShape="0">
                                                      <a:prstClr val="black">
                                                        <a:alpha val="40000"/>
                                                      </a:prst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𝑆𝑟</m:t>
                                              </m:r>
                                            </m:e>
                                          </m:sPre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𝑈𝑅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effectLst>
                                        <a:outerShdw blurRad="50800" dist="38100" dir="5400000" algn="t" rotWithShape="0">
                                          <a:prstClr val="black">
                                            <a:alpha val="40000"/>
                                          </a:prstClr>
                                        </a:outerShdw>
                                      </a:effectLst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pt-BR" sz="1600" i="1">
                          <a:effectLst>
                            <a:outerShdw blurRad="50800" dist="38100" dir="5400000" algn="t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pt-BR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1600" i="1">
                              <a:effectLst>
                                <a:outerShdw blurRad="50800" dist="38100" dir="5400000" algn="t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1600" dirty="0">
                  <a:effectLst>
                    <a:outerShdw blurRad="50800" dist="38100" dir="5400000" algn="t" rotWithShape="0">
                      <a:prstClr val="black">
                        <a:alpha val="40000"/>
                      </a:prst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3429001"/>
                <a:ext cx="3405548" cy="730969"/>
              </a:xfrm>
              <a:prstGeom prst="rect">
                <a:avLst/>
              </a:prstGeom>
              <a:blipFill>
                <a:blip r:embed="rId8"/>
                <a:stretch>
                  <a:fillRect b="-25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8010846" y="727373"/>
            <a:ext cx="106311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rimitive</a:t>
            </a:r>
          </a:p>
          <a:p>
            <a:r>
              <a:rPr lang="en-US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antle</a:t>
            </a:r>
            <a:endParaRPr lang="en-US" sz="1600" b="1" dirty="0">
              <a:solidFill>
                <a:srgbClr val="0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010841" y="5521053"/>
            <a:ext cx="1063112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rimitive</a:t>
            </a:r>
          </a:p>
          <a:p>
            <a:r>
              <a:rPr lang="en-US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antle</a:t>
            </a:r>
            <a:endParaRPr lang="en-US" sz="1600" b="1" dirty="0">
              <a:solidFill>
                <a:srgbClr val="0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24001" y="945000"/>
            <a:ext cx="5264885" cy="496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78A024B-79DC-174B-91CB-DF359C5BE5F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990593" y="1854075"/>
            <a:ext cx="914400" cy="76330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ECEC6FC-CC8B-9705-DAED-77C74A75A69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990592" y="56376"/>
            <a:ext cx="914400" cy="763307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E7F7B72-46FC-E8C8-DDD1-053D675CA5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D3A7DA-5210-4414-B810-C26E2738FB67}" type="slidenum">
              <a:rPr lang="ru-RU" smtClean="0"/>
              <a:pPr/>
              <a:t>9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9843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 animBg="1"/>
      <p:bldP spid="21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99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81343" y="45720"/>
            <a:ext cx="9029315" cy="67665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4359474" y="5223073"/>
            <a:ext cx="68127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 dirty="0">
                <a:solidFill>
                  <a:srgbClr val="000066"/>
                </a:solidFill>
              </a:rPr>
              <a:t>EM-I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925638" y="196057"/>
            <a:ext cx="914400" cy="914400"/>
            <a:chOff x="192" y="192"/>
            <a:chExt cx="624" cy="576"/>
          </a:xfrm>
        </p:grpSpPr>
        <p:sp>
          <p:nvSpPr>
            <p:cNvPr id="67589" name="Text Box 5"/>
            <p:cNvSpPr txBox="1">
              <a:spLocks noChangeArrowheads="1"/>
            </p:cNvSpPr>
            <p:nvPr/>
          </p:nvSpPr>
          <p:spPr bwMode="auto">
            <a:xfrm>
              <a:off x="192" y="192"/>
              <a:ext cx="37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400" b="1" dirty="0">
                  <a:solidFill>
                    <a:srgbClr val="000066"/>
                  </a:solidFill>
                </a:rPr>
                <a:t>DM</a:t>
              </a:r>
            </a:p>
          </p:txBody>
        </p:sp>
        <p:sp>
          <p:nvSpPr>
            <p:cNvPr id="67590" name="Line 6"/>
            <p:cNvSpPr>
              <a:spLocks noChangeShapeType="1"/>
            </p:cNvSpPr>
            <p:nvPr/>
          </p:nvSpPr>
          <p:spPr bwMode="auto">
            <a:xfrm>
              <a:off x="480" y="432"/>
              <a:ext cx="336" cy="336"/>
            </a:xfrm>
            <a:prstGeom prst="line">
              <a:avLst/>
            </a:prstGeom>
            <a:noFill/>
            <a:ln w="50800">
              <a:solidFill>
                <a:srgbClr val="000080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7162800" y="2556014"/>
            <a:ext cx="8207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 dirty="0">
                <a:solidFill>
                  <a:srgbClr val="000066"/>
                </a:solidFill>
              </a:rPr>
              <a:t>EM-II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5176838" y="3209922"/>
            <a:ext cx="2500312" cy="2183778"/>
            <a:chOff x="2160" y="2064"/>
            <a:chExt cx="1296" cy="1008"/>
          </a:xfrm>
        </p:grpSpPr>
        <p:sp>
          <p:nvSpPr>
            <p:cNvPr id="67593" name="Freeform 9"/>
            <p:cNvSpPr>
              <a:spLocks/>
            </p:cNvSpPr>
            <p:nvPr/>
          </p:nvSpPr>
          <p:spPr bwMode="auto">
            <a:xfrm>
              <a:off x="2160" y="2064"/>
              <a:ext cx="1296" cy="1008"/>
            </a:xfrm>
            <a:custGeom>
              <a:avLst/>
              <a:gdLst/>
              <a:ahLst/>
              <a:cxnLst>
                <a:cxn ang="0">
                  <a:pos x="1051" y="0"/>
                </a:cxn>
                <a:cxn ang="0">
                  <a:pos x="0" y="711"/>
                </a:cxn>
              </a:cxnLst>
              <a:rect l="0" t="0" r="r" b="b"/>
              <a:pathLst>
                <a:path w="1051" h="711">
                  <a:moveTo>
                    <a:pt x="1051" y="0"/>
                  </a:moveTo>
                  <a:cubicBezTo>
                    <a:pt x="842" y="475"/>
                    <a:pt x="449" y="684"/>
                    <a:pt x="0" y="711"/>
                  </a:cubicBezTo>
                </a:path>
              </a:pathLst>
            </a:custGeom>
            <a:noFill/>
            <a:ln w="38100" cap="flat">
              <a:solidFill>
                <a:srgbClr val="000080"/>
              </a:solidFill>
              <a:prstDash val="lgDash"/>
              <a:round/>
              <a:headEnd type="stealth" w="lg" len="lg"/>
              <a:tailEnd type="stealth" w="lg" len="lg"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67594" name="Text Box 10"/>
            <p:cNvSpPr txBox="1">
              <a:spLocks noChangeArrowheads="1"/>
            </p:cNvSpPr>
            <p:nvPr/>
          </p:nvSpPr>
          <p:spPr bwMode="auto">
            <a:xfrm>
              <a:off x="2988" y="2719"/>
              <a:ext cx="31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000066"/>
                  </a:solidFill>
                </a:rPr>
                <a:t>EM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601788" y="1588196"/>
            <a:ext cx="1368545" cy="307975"/>
            <a:chOff x="38" y="1111"/>
            <a:chExt cx="934" cy="194"/>
          </a:xfrm>
        </p:grpSpPr>
        <p:sp>
          <p:nvSpPr>
            <p:cNvPr id="67596" name="Text Box 12"/>
            <p:cNvSpPr txBox="1">
              <a:spLocks noChangeArrowheads="1"/>
            </p:cNvSpPr>
            <p:nvPr/>
          </p:nvSpPr>
          <p:spPr bwMode="auto">
            <a:xfrm>
              <a:off x="38" y="1111"/>
              <a:ext cx="55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2000" b="1" dirty="0">
                  <a:solidFill>
                    <a:srgbClr val="A50021"/>
                  </a:solidFill>
                </a:rPr>
                <a:t>HIMU</a:t>
              </a:r>
            </a:p>
          </p:txBody>
        </p:sp>
        <p:sp>
          <p:nvSpPr>
            <p:cNvPr id="67597" name="Line 13"/>
            <p:cNvSpPr>
              <a:spLocks noChangeShapeType="1"/>
            </p:cNvSpPr>
            <p:nvPr/>
          </p:nvSpPr>
          <p:spPr bwMode="auto">
            <a:xfrm>
              <a:off x="588" y="1215"/>
              <a:ext cx="384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67602" name="Freeform 18"/>
          <p:cNvSpPr>
            <a:spLocks/>
          </p:cNvSpPr>
          <p:nvPr/>
        </p:nvSpPr>
        <p:spPr bwMode="auto">
          <a:xfrm>
            <a:off x="3703320" y="778828"/>
            <a:ext cx="6350" cy="47418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" y="2987"/>
              </a:cxn>
            </a:cxnLst>
            <a:rect l="0" t="0" r="r" b="b"/>
            <a:pathLst>
              <a:path w="4" h="2987">
                <a:moveTo>
                  <a:pt x="0" y="0"/>
                </a:moveTo>
                <a:lnTo>
                  <a:pt x="4" y="2987"/>
                </a:lnTo>
              </a:path>
            </a:pathLst>
          </a:custGeom>
          <a:noFill/>
          <a:ln w="25400" cap="flat" cmpd="sng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 anchorCtr="1"/>
          <a:lstStyle/>
          <a:p>
            <a:endParaRPr lang="ru-RU"/>
          </a:p>
        </p:txBody>
      </p:sp>
      <p:sp>
        <p:nvSpPr>
          <p:cNvPr id="67603" name="Freeform 19"/>
          <p:cNvSpPr>
            <a:spLocks/>
          </p:cNvSpPr>
          <p:nvPr/>
        </p:nvSpPr>
        <p:spPr bwMode="auto">
          <a:xfrm>
            <a:off x="2952750" y="2391094"/>
            <a:ext cx="4941888" cy="1587"/>
          </a:xfrm>
          <a:custGeom>
            <a:avLst/>
            <a:gdLst/>
            <a:ahLst/>
            <a:cxnLst>
              <a:cxn ang="0">
                <a:pos x="0" y="1"/>
              </a:cxn>
              <a:cxn ang="0">
                <a:pos x="3113" y="0"/>
              </a:cxn>
            </a:cxnLst>
            <a:rect l="0" t="0" r="r" b="b"/>
            <a:pathLst>
              <a:path w="3113" h="1">
                <a:moveTo>
                  <a:pt x="0" y="1"/>
                </a:moveTo>
                <a:lnTo>
                  <a:pt x="3113" y="0"/>
                </a:lnTo>
              </a:path>
            </a:pathLst>
          </a:custGeom>
          <a:noFill/>
          <a:ln w="25400" cap="flat" cmpd="sng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 anchorCtr="1"/>
          <a:lstStyle/>
          <a:p>
            <a:endParaRPr lang="ru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EF3E98C-FFCF-27B1-2AEF-4BAFFDFFF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D3A7DA-5210-4414-B810-C26E2738FB67}" type="slidenum">
              <a:rPr lang="ru-RU" smtClean="0"/>
              <a:pPr/>
              <a:t>96</a:t>
            </a:fld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/>
      <p:bldP spid="67591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E21B5-27C4-4734-BC2B-AF3D57877E53}" type="slidenum">
              <a:rPr lang="ru-RU">
                <a:latin typeface="Cambria" panose="02040503050406030204" pitchFamily="18" charset="0"/>
              </a:rPr>
              <a:pPr/>
              <a:t>97</a:t>
            </a:fld>
            <a:endParaRPr lang="ru-RU">
              <a:latin typeface="Cambria" panose="02040503050406030204" pitchFamily="18" charset="0"/>
            </a:endParaRPr>
          </a:p>
        </p:txBody>
      </p:sp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3" y="1067331"/>
            <a:ext cx="5789612" cy="433969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10597" name="Rectangle 5"/>
          <p:cNvSpPr>
            <a:spLocks noGrp="1" noChangeArrowheads="1"/>
          </p:cNvSpPr>
          <p:nvPr>
            <p:ph type="title"/>
          </p:nvPr>
        </p:nvSpPr>
        <p:spPr>
          <a:xfrm>
            <a:off x="1981200" y="205123"/>
            <a:ext cx="8229600" cy="830997"/>
          </a:xfrm>
          <a:noFill/>
        </p:spPr>
        <p:txBody>
          <a:bodyPr>
            <a:spAutoFit/>
          </a:bodyPr>
          <a:lstStyle/>
          <a:p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Насколько мантийный источник может быть гетерогенным в отношении элементов-примесей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?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pic>
        <p:nvPicPr>
          <p:cNvPr id="110598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7588" y="1070506"/>
            <a:ext cx="5789612" cy="433969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4CBC2871-15B4-4E0D-A1CA-BFE502014A93}"/>
              </a:ext>
            </a:extLst>
          </p:cNvPr>
          <p:cNvGrpSpPr/>
          <p:nvPr/>
        </p:nvGrpSpPr>
        <p:grpSpPr>
          <a:xfrm>
            <a:off x="3994880" y="1143000"/>
            <a:ext cx="5977592" cy="3657600"/>
            <a:chOff x="3994880" y="2057400"/>
            <a:chExt cx="5977592" cy="2743200"/>
          </a:xfrm>
        </p:grpSpPr>
        <p:sp>
          <p:nvSpPr>
            <p:cNvPr id="110599" name="Line 7"/>
            <p:cNvSpPr>
              <a:spLocks noChangeShapeType="1"/>
            </p:cNvSpPr>
            <p:nvPr/>
          </p:nvSpPr>
          <p:spPr bwMode="auto">
            <a:xfrm flipV="1">
              <a:off x="3994880" y="2057400"/>
              <a:ext cx="0" cy="274320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lgDash"/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>
                <a:latin typeface="Cambria" panose="02040503050406030204" pitchFamily="18" charset="0"/>
              </a:endParaRPr>
            </a:p>
          </p:txBody>
        </p:sp>
        <p:sp>
          <p:nvSpPr>
            <p:cNvPr id="110600" name="Line 8"/>
            <p:cNvSpPr>
              <a:spLocks noChangeShapeType="1"/>
            </p:cNvSpPr>
            <p:nvPr/>
          </p:nvSpPr>
          <p:spPr bwMode="auto">
            <a:xfrm flipV="1">
              <a:off x="4179339" y="2057400"/>
              <a:ext cx="0" cy="274320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lgDash"/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>
                <a:latin typeface="Cambria" panose="02040503050406030204" pitchFamily="18" charset="0"/>
              </a:endParaRPr>
            </a:p>
          </p:txBody>
        </p:sp>
        <p:sp>
          <p:nvSpPr>
            <p:cNvPr id="110601" name="Line 9"/>
            <p:cNvSpPr>
              <a:spLocks noChangeShapeType="1"/>
            </p:cNvSpPr>
            <p:nvPr/>
          </p:nvSpPr>
          <p:spPr bwMode="auto">
            <a:xfrm flipV="1">
              <a:off x="9791309" y="2057400"/>
              <a:ext cx="0" cy="274320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lgDash"/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>
                <a:latin typeface="Cambria" panose="02040503050406030204" pitchFamily="18" charset="0"/>
              </a:endParaRPr>
            </a:p>
          </p:txBody>
        </p:sp>
        <p:sp>
          <p:nvSpPr>
            <p:cNvPr id="110602" name="Line 10"/>
            <p:cNvSpPr>
              <a:spLocks noChangeShapeType="1"/>
            </p:cNvSpPr>
            <p:nvPr/>
          </p:nvSpPr>
          <p:spPr bwMode="auto">
            <a:xfrm flipV="1">
              <a:off x="9972472" y="2057400"/>
              <a:ext cx="0" cy="274320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lgDash"/>
              <a:round/>
              <a:headEnd/>
              <a:tailEnd/>
            </a:ln>
            <a:effectLst/>
          </p:spPr>
          <p:txBody>
            <a:bodyPr anchor="ctr" anchorCtr="1"/>
            <a:lstStyle/>
            <a:p>
              <a:endParaRPr lang="en-US">
                <a:latin typeface="Cambria" panose="02040503050406030204" pitchFamily="18" charset="0"/>
              </a:endParaRPr>
            </a:p>
          </p:txBody>
        </p:sp>
      </p:grpSp>
      <p:sp>
        <p:nvSpPr>
          <p:cNvPr id="110604" name="Text Box 12"/>
          <p:cNvSpPr txBox="1">
            <a:spLocks noChangeArrowheads="1"/>
          </p:cNvSpPr>
          <p:nvPr/>
        </p:nvSpPr>
        <p:spPr bwMode="auto">
          <a:xfrm>
            <a:off x="1524000" y="5637214"/>
            <a:ext cx="9144000" cy="1015663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>
                  <a:alpha val="39999"/>
                </a:schemeClr>
              </a:gs>
            </a:gsLst>
            <a:lin ang="5400000" scaled="1"/>
          </a:gradFill>
          <a:ln w="12700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anchorCtr="1">
            <a:spAutoFit/>
          </a:bodyPr>
          <a:lstStyle/>
          <a:p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Если в мантии имеют место вариации 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Rb/Sr, Sm/Nd, U/Th/Pb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Lu/Hf 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отношений, то со временем это должно привести к изотопной гетерогенности 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Sr, Nd, Pb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Hf</a:t>
            </a:r>
            <a:endParaRPr lang="ru-RU" sz="20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Picture 2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600200" y="1"/>
            <a:ext cx="8991600" cy="6792913"/>
          </a:xfr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CA8BBBA-84B7-EDA8-A344-D87C710760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A65B5-E352-47FD-A4A1-D8CB6B97C3E2}" type="slidenum">
              <a:rPr lang="ru-RU" smtClean="0"/>
              <a:pPr/>
              <a:t>98</a:t>
            </a:fld>
            <a:endParaRPr lang="ru-RU"/>
          </a:p>
        </p:txBody>
      </p:sp>
    </p:spTree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4" name="Picture 2"/>
          <p:cNvPicPr>
            <a:picLocks noGrp="1" noChangeAspect="1" noChangeArrowheads="1"/>
          </p:cNvPicPr>
          <p:nvPr>
            <p:ph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0" y="11093"/>
            <a:ext cx="6400800" cy="4837325"/>
          </a:xfrm>
        </p:spPr>
      </p:pic>
      <p:pic>
        <p:nvPicPr>
          <p:cNvPr id="1413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2022691"/>
            <a:ext cx="6400800" cy="4835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6381750" y="152400"/>
            <a:ext cx="5791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зотопная гетерогенность мантии (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7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/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86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r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 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43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d/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44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d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 может быть следствием её химической гетерогенности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Rb/Sr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m/Nd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524" y="5105400"/>
            <a:ext cx="55530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Два главных типа мантийных магм с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“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богащёнными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”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характеристиками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Щелочные базальты (А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богащённые </a:t>
            </a: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толеиты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T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8B7BB7-D44D-6570-DDBA-F33B69150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A65B5-E352-47FD-A4A1-D8CB6B97C3E2}" type="slidenum">
              <a:rPr lang="ru-RU" smtClean="0"/>
              <a:pPr/>
              <a:t>99</a:t>
            </a:fld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Globe">
  <a:themeElements>
    <a:clrScheme name="Globe 3">
      <a:dk1>
        <a:srgbClr val="003B76"/>
      </a:dk1>
      <a:lt1>
        <a:srgbClr val="FFFFFF"/>
      </a:lt1>
      <a:dk2>
        <a:srgbClr val="0066CC"/>
      </a:dk2>
      <a:lt2>
        <a:srgbClr val="CCECFF"/>
      </a:lt2>
      <a:accent1>
        <a:srgbClr val="33CCCC"/>
      </a:accent1>
      <a:accent2>
        <a:srgbClr val="66CCFF"/>
      </a:accent2>
      <a:accent3>
        <a:srgbClr val="AAB8E2"/>
      </a:accent3>
      <a:accent4>
        <a:srgbClr val="DADADA"/>
      </a:accent4>
      <a:accent5>
        <a:srgbClr val="ADE2E2"/>
      </a:accent5>
      <a:accent6>
        <a:srgbClr val="5CB9E7"/>
      </a:accent6>
      <a:hlink>
        <a:srgbClr val="FFFFCC"/>
      </a:hlink>
      <a:folHlink>
        <a:srgbClr val="FFCC66"/>
      </a:folHlink>
    </a:clrScheme>
    <a:fontScheme name="Glob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lobe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apsules</Template>
  <TotalTime>1160</TotalTime>
  <Words>3632</Words>
  <Application>Microsoft Office PowerPoint</Application>
  <PresentationFormat>Widescreen</PresentationFormat>
  <Paragraphs>802</Paragraphs>
  <Slides>100</Slides>
  <Notes>67</Notes>
  <HiddenSlides>5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0</vt:i4>
      </vt:variant>
    </vt:vector>
  </HeadingPairs>
  <TitlesOfParts>
    <vt:vector size="109" baseType="lpstr">
      <vt:lpstr>Arial</vt:lpstr>
      <vt:lpstr>Cambria</vt:lpstr>
      <vt:lpstr>Cambria Math</vt:lpstr>
      <vt:lpstr>Symbol</vt:lpstr>
      <vt:lpstr>Verdana</vt:lpstr>
      <vt:lpstr>Wingdings</vt:lpstr>
      <vt:lpstr>Globe</vt:lpstr>
      <vt:lpstr>Equation</vt:lpstr>
      <vt:lpstr>CorelPhotoPaint.Image.9</vt:lpstr>
      <vt:lpstr>Sm-Nd изотопная система</vt:lpstr>
      <vt:lpstr>PowerPoint Presentation</vt:lpstr>
      <vt:lpstr>PowerPoint Presentation</vt:lpstr>
      <vt:lpstr>Изотопный состав Sm и Nd</vt:lpstr>
      <vt:lpstr>PowerPoint Presentation</vt:lpstr>
      <vt:lpstr>PowerPoint Presentation</vt:lpstr>
      <vt:lpstr>Задача 11. Пронормировать изотопные отношения неодима и вычислить величины eNd. Вычислить средние значения и 95%-ные доверительные интервалы для ненормированных и нормированных изотопных отношений 143Nd/144Nd и  eNd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Задача 12. Построить графики нормированных РЗЭ, рассчитать Eu/Eu* и (La/Lu)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Модельный возраст  в Sm-Nd системе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Задача 14. Вычислить TNd1 и TNd2  по точным и приближённым формулам</vt:lpstr>
      <vt:lpstr>Проблема вещественного баланса в системе кора-манти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Альтернатива:</vt:lpstr>
      <vt:lpstr>D.C.Rubie, R.D. van der Hilst. Physics of the Earth and Planetary Interiors. 2001. V.127. P. 1-7.</vt:lpstr>
      <vt:lpstr>PowerPoint Presentation</vt:lpstr>
      <vt:lpstr>Вывод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Задача 14</vt:lpstr>
      <vt:lpstr>Задача 15</vt:lpstr>
      <vt:lpstr>PowerPoint Presentation</vt:lpstr>
      <vt:lpstr>Состав примитивной мантии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Причины изотопной гетерогенности мантии  в Rb-Sr и Sm-Nd изотопных системах</vt:lpstr>
      <vt:lpstr>PowerPoint Presentation</vt:lpstr>
      <vt:lpstr>PowerPoint Presentation</vt:lpstr>
      <vt:lpstr>Насколько мантийный источник может быть гетерогенным в отношении элементов-примесей?</vt:lpstr>
      <vt:lpstr>PowerPoint Presentation</vt:lpstr>
      <vt:lpstr>PowerPoint Presentation</vt:lpstr>
      <vt:lpstr>PowerPoint Presentation</vt:lpstr>
    </vt:vector>
  </TitlesOfParts>
  <Company>GEOKH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m-Nd метод</dc:title>
  <dc:creator>Yuri Kostitsyn</dc:creator>
  <cp:lastModifiedBy>Yuri Kostitsyn</cp:lastModifiedBy>
  <cp:revision>470</cp:revision>
  <dcterms:created xsi:type="dcterms:W3CDTF">2003-11-09T19:50:57Z</dcterms:created>
  <dcterms:modified xsi:type="dcterms:W3CDTF">2023-10-14T10:23:24Z</dcterms:modified>
</cp:coreProperties>
</file>